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9B3E67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2B5E8E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7B3FC6A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4EE7784D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BA11901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0FEFD5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148A9A5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37FB789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48EAC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E6446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山东</w:t>
            </w:r>
            <w:r>
              <w:t>-</w:t>
            </w:r>
            <w:r>
              <w:t>泰安</w:t>
            </w:r>
            <w:bookmarkEnd w:id="3"/>
          </w:p>
        </w:tc>
      </w:tr>
      <w:tr w:rsidR="00794676" w:rsidRPr="00D40158" w14:paraId="3DD6D91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4DF2D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A6A5F4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194E8B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5382E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CD1A4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472409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8B039C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BA6435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6C79207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E24AE7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046856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C59C9F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DEE00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A4536F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D5334E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A6D43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A280BA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9CECB7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C21166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C642AE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1月11日</w:t>
              </w:r>
            </w:smartTag>
            <w:bookmarkEnd w:id="7"/>
          </w:p>
        </w:tc>
      </w:tr>
    </w:tbl>
    <w:p w14:paraId="3D5F7AA1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58D2395C" wp14:editId="13EF6CA5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03E65" w14:textId="77777777" w:rsidR="00EE757F" w:rsidRDefault="00EE757F">
      <w:pPr>
        <w:spacing w:line="240" w:lineRule="atLeast"/>
        <w:jc w:val="center"/>
        <w:rPr>
          <w:rFonts w:ascii="宋体" w:hAnsi="宋体"/>
        </w:rPr>
      </w:pPr>
    </w:p>
    <w:p w14:paraId="25965C3E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8DBF0A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45D8F2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44A138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23D0B8A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8ABB22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DDF1FB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0DCA643E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19498EC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5F8330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DFDB5C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8746A0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515522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705327077</w:t>
            </w:r>
            <w:bookmarkEnd w:id="11"/>
          </w:p>
        </w:tc>
      </w:tr>
    </w:tbl>
    <w:p w14:paraId="393366B0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3F74E3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180A3D8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F1A65B7" w14:textId="77777777" w:rsidR="00814EF7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87549432" w:history="1">
        <w:r w:rsidR="00814EF7" w:rsidRPr="00B87479">
          <w:rPr>
            <w:rStyle w:val="a8"/>
          </w:rPr>
          <w:t>1</w:t>
        </w:r>
        <w:r w:rsidR="00814EF7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14EF7" w:rsidRPr="00B87479">
          <w:rPr>
            <w:rStyle w:val="a8"/>
          </w:rPr>
          <w:t>建筑概况</w:t>
        </w:r>
        <w:r w:rsidR="00814EF7">
          <w:rPr>
            <w:webHidden/>
          </w:rPr>
          <w:tab/>
        </w:r>
        <w:r w:rsidR="00814EF7">
          <w:rPr>
            <w:webHidden/>
          </w:rPr>
          <w:fldChar w:fldCharType="begin"/>
        </w:r>
        <w:r w:rsidR="00814EF7">
          <w:rPr>
            <w:webHidden/>
          </w:rPr>
          <w:instrText xml:space="preserve"> PAGEREF _Toc87549432 \h </w:instrText>
        </w:r>
        <w:r w:rsidR="00814EF7">
          <w:rPr>
            <w:webHidden/>
          </w:rPr>
        </w:r>
        <w:r w:rsidR="00814EF7">
          <w:rPr>
            <w:webHidden/>
          </w:rPr>
          <w:fldChar w:fldCharType="separate"/>
        </w:r>
        <w:r w:rsidR="00814EF7">
          <w:rPr>
            <w:webHidden/>
          </w:rPr>
          <w:t>3</w:t>
        </w:r>
        <w:r w:rsidR="00814EF7">
          <w:rPr>
            <w:webHidden/>
          </w:rPr>
          <w:fldChar w:fldCharType="end"/>
        </w:r>
      </w:hyperlink>
    </w:p>
    <w:p w14:paraId="32BD0BED" w14:textId="77777777" w:rsidR="00814EF7" w:rsidRDefault="00814EF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9433" w:history="1">
        <w:r w:rsidRPr="00B87479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7479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97F530C" w14:textId="77777777" w:rsidR="00814EF7" w:rsidRDefault="00814EF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9434" w:history="1">
        <w:r w:rsidRPr="00B87479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7479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4A1C5EE" w14:textId="77777777" w:rsidR="00814EF7" w:rsidRDefault="00814EF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9435" w:history="1">
        <w:r w:rsidRPr="00B87479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D331BBF" w14:textId="77777777" w:rsidR="00814EF7" w:rsidRDefault="00814EF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9436" w:history="1">
        <w:r w:rsidRPr="00B87479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CBC3185" w14:textId="77777777" w:rsidR="00814EF7" w:rsidRDefault="00814EF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9437" w:history="1">
        <w:r w:rsidRPr="00B87479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7479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AC4B1ED" w14:textId="77777777" w:rsidR="00814EF7" w:rsidRDefault="00814EF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9438" w:history="1">
        <w:r w:rsidRPr="00B87479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6EABF9E" w14:textId="77777777" w:rsidR="00814EF7" w:rsidRDefault="00814EF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9439" w:history="1">
        <w:r w:rsidRPr="00B87479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6C5E72B" w14:textId="77777777" w:rsidR="00814EF7" w:rsidRDefault="00814EF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9440" w:history="1">
        <w:r w:rsidRPr="00B87479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1421D22" w14:textId="77777777" w:rsidR="00814EF7" w:rsidRDefault="00814EF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9441" w:history="1">
        <w:r w:rsidRPr="00B87479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0648A40" w14:textId="77777777" w:rsidR="00814EF7" w:rsidRDefault="00814EF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9442" w:history="1">
        <w:r w:rsidRPr="00B87479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7479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C189E7A" w14:textId="77777777" w:rsidR="00814EF7" w:rsidRDefault="00814EF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9443" w:history="1">
        <w:r w:rsidRPr="00B87479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7479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7849760" w14:textId="77777777" w:rsidR="00814EF7" w:rsidRDefault="00814EF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9444" w:history="1">
        <w:r w:rsidRPr="00B87479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4AFE478" w14:textId="77777777" w:rsidR="00814EF7" w:rsidRDefault="00814EF7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87549445" w:history="1">
        <w:r w:rsidRPr="00B87479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挤塑聚苯板</w:t>
        </w:r>
        <w:r w:rsidRPr="00B87479">
          <w:rPr>
            <w:rStyle w:val="a8"/>
          </w:rPr>
          <w:t>20+</w:t>
        </w:r>
        <w:r w:rsidRPr="00B87479">
          <w:rPr>
            <w:rStyle w:val="a8"/>
          </w:rPr>
          <w:t>加气砼</w:t>
        </w:r>
        <w:r w:rsidRPr="00B87479">
          <w:rPr>
            <w:rStyle w:val="a8"/>
          </w:rPr>
          <w:t>80</w:t>
        </w:r>
        <w:r w:rsidRPr="00B87479">
          <w:rPr>
            <w:rStyle w:val="a8"/>
          </w:rPr>
          <w:t>＋钢筋砼</w:t>
        </w:r>
        <w:r w:rsidRPr="00B87479">
          <w:rPr>
            <w:rStyle w:val="a8"/>
          </w:rPr>
          <w:t>12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ADC719C" w14:textId="77777777" w:rsidR="00814EF7" w:rsidRDefault="00814EF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9446" w:history="1">
        <w:r w:rsidRPr="00B87479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5FF5959" w14:textId="77777777" w:rsidR="00814EF7" w:rsidRDefault="00814EF7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87549447" w:history="1">
        <w:r w:rsidRPr="00B87479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外</w:t>
        </w:r>
        <w:r w:rsidRPr="00B87479">
          <w:rPr>
            <w:rStyle w:val="a8"/>
          </w:rPr>
          <w:t>-</w:t>
        </w:r>
        <w:r w:rsidRPr="00B87479">
          <w:rPr>
            <w:rStyle w:val="a8"/>
          </w:rPr>
          <w:t>挤塑聚苯板</w:t>
        </w:r>
        <w:r w:rsidRPr="00B87479">
          <w:rPr>
            <w:rStyle w:val="a8"/>
          </w:rPr>
          <w:t>20+</w:t>
        </w:r>
        <w:r w:rsidRPr="00B87479">
          <w:rPr>
            <w:rStyle w:val="a8"/>
          </w:rPr>
          <w:t>钢筋砼</w:t>
        </w:r>
        <w:r w:rsidRPr="00B87479">
          <w:rPr>
            <w:rStyle w:val="a8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0135F8E" w14:textId="77777777" w:rsidR="00814EF7" w:rsidRDefault="00814EF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7549448" w:history="1">
        <w:r w:rsidRPr="00B87479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B87479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1245BB95" w14:textId="77777777" w:rsidR="00814EF7" w:rsidRDefault="00814EF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7549449" w:history="1">
        <w:r w:rsidRPr="00B87479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B87479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75494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1839F350" w14:textId="77777777" w:rsidR="00794676" w:rsidRDefault="00794676" w:rsidP="00794676">
      <w:pPr>
        <w:spacing w:line="240" w:lineRule="atLeast"/>
      </w:pPr>
      <w:r>
        <w:fldChar w:fldCharType="end"/>
      </w:r>
    </w:p>
    <w:p w14:paraId="0237EFAD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6F26862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87549432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66580EE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C9B5BB6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F1A1302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565F6B1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B41030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81DB2C0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山东</w:t>
            </w:r>
            <w:r>
              <w:t>-</w:t>
            </w:r>
            <w:r>
              <w:t>泰安</w:t>
            </w:r>
            <w:bookmarkEnd w:id="15"/>
          </w:p>
        </w:tc>
      </w:tr>
      <w:tr w:rsidR="00794676" w:rsidRPr="005816EB" w14:paraId="33F331E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59BDDB8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6795B48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6.2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53CAE2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7.1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EE2943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3CECD2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FA02CC6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A</w:t>
            </w:r>
            <w:r>
              <w:t>区</w:t>
            </w:r>
            <w:bookmarkEnd w:id="18"/>
          </w:p>
        </w:tc>
      </w:tr>
      <w:tr w:rsidR="00794676" w:rsidRPr="005816EB" w14:paraId="50F6283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55C548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2228287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F11AD6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E71C88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E25E6B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8268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18F0CC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43588C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4CE188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15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3FF842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7E9975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760B4A9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45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6EB1E4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C7C731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D587E1E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24F5CB1C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87549433"/>
      <w:bookmarkEnd w:id="13"/>
      <w:r>
        <w:rPr>
          <w:rFonts w:hint="eastAsia"/>
        </w:rPr>
        <w:t>评价依据</w:t>
      </w:r>
      <w:bookmarkEnd w:id="27"/>
    </w:p>
    <w:bookmarkEnd w:id="26"/>
    <w:p w14:paraId="047DBCEE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山东省居住建筑节能设计标准》</w:t>
      </w:r>
      <w:r>
        <w:rPr>
          <w:rFonts w:hint="eastAsia"/>
        </w:rPr>
        <w:t>(DBJ 14-037-2012)</w:t>
      </w:r>
      <w:bookmarkEnd w:id="28"/>
    </w:p>
    <w:p w14:paraId="66C59C13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60165C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3EAAA48A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337717C7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AD7F85E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87549434"/>
      <w:r>
        <w:rPr>
          <w:rFonts w:hint="eastAsia"/>
        </w:rPr>
        <w:t>评价目标与方法</w:t>
      </w:r>
      <w:bookmarkEnd w:id="30"/>
    </w:p>
    <w:p w14:paraId="4A602E8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87549435"/>
      <w:r>
        <w:rPr>
          <w:rFonts w:hint="eastAsia"/>
          <w:kern w:val="2"/>
        </w:rPr>
        <w:t>评价目标</w:t>
      </w:r>
      <w:bookmarkEnd w:id="31"/>
    </w:p>
    <w:p w14:paraId="66E4C42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147173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F517DA7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87549436"/>
      <w:r>
        <w:rPr>
          <w:rFonts w:hint="eastAsia"/>
          <w:kern w:val="2"/>
        </w:rPr>
        <w:t>评价方法</w:t>
      </w:r>
      <w:bookmarkEnd w:id="32"/>
    </w:p>
    <w:p w14:paraId="044E5B32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D0D336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E732848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E78DC2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DA22AFE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1582AE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B8A71AE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2DCFA6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27EBCE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7322877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EB3E95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70BE4C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E53AFC3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36DD506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937EFA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FD02B5">
              <w:rPr>
                <w:position w:val="-9"/>
              </w:rPr>
              <w:pict w14:anchorId="117B78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14EF7">
              <w:rPr>
                <w:position w:val="-9"/>
              </w:rPr>
              <w:pict w14:anchorId="48C333B5"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1F10860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16DAFB48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9E6B9A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792235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C62AA7A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032FD68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D51E048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F307EF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2845B4B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AAF2CA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5E94678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5916188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FB7BBE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06AF492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D955F24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366FADF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572887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EC9C482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1414755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FD02B5">
              <w:rPr>
                <w:position w:val="-9"/>
              </w:rPr>
              <w:pict w14:anchorId="03A38BC3"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14EF7">
              <w:rPr>
                <w:position w:val="-9"/>
              </w:rPr>
              <w:pict w14:anchorId="3435659F"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05A4445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1F9F458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6D1F8F4F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D8494E7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72514E7C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F885DEC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69816219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FD02B5">
        <w:rPr>
          <w:position w:val="-6"/>
        </w:rPr>
        <w:pict w14:anchorId="2D882CC8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14EF7">
        <w:rPr>
          <w:position w:val="-6"/>
        </w:rPr>
        <w:pict w14:anchorId="5C2ACCD8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343CF2D1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FD02B5">
        <w:rPr>
          <w:position w:val="-8"/>
        </w:rPr>
        <w:pict w14:anchorId="710172A7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14EF7">
        <w:rPr>
          <w:position w:val="-8"/>
        </w:rPr>
        <w:pict w14:anchorId="5F9857FE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13C1ADD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FD02B5">
        <w:rPr>
          <w:rFonts w:ascii="宋体" w:hAnsi="宋体"/>
          <w:position w:val="-8"/>
        </w:rPr>
        <w:pict w14:anchorId="727497B1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14EF7">
        <w:rPr>
          <w:rFonts w:ascii="宋体" w:hAnsi="宋体"/>
          <w:position w:val="-8"/>
        </w:rPr>
        <w:pict w14:anchorId="7DEC5B21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9DF4915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2603785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E2C1637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C5D24C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0C59D12D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23"/>
        </w:rPr>
        <w:pict w14:anchorId="6F710EAD"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23"/>
        </w:rPr>
        <w:pict w14:anchorId="5F4CEF44"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CBA52C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24"/>
        </w:rPr>
        <w:pict w14:anchorId="2583FD9D"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24"/>
        </w:rPr>
        <w:pict w14:anchorId="53A537D1">
          <v:shape id="_x0000_i1077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8"/>
        </w:rPr>
        <w:pict w14:anchorId="045B2738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8"/>
        </w:rPr>
        <w:pict w14:anchorId="37FC3E1A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305CB25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8"/>
        </w:rPr>
        <w:pict w14:anchorId="62E72C1B">
          <v:shape id="_x0000_i1042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8"/>
        </w:rPr>
        <w:pict w14:anchorId="5993FEA5">
          <v:shape id="_x0000_i1079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26"/>
        </w:rPr>
        <w:pict w14:anchorId="1D9CDCEE"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26"/>
        </w:rPr>
        <w:pict w14:anchorId="25D459E6"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04F2F38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8D35CF3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21"/>
        </w:rPr>
        <w:pict w14:anchorId="5E899250"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21"/>
        </w:rPr>
        <w:pict w14:anchorId="5EBEE505"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FA19571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4EEEE9C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D44B95A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8"/>
        </w:rPr>
        <w:pict w14:anchorId="5C64E87A">
          <v:shape id="_x0000_i1048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8"/>
        </w:rPr>
        <w:pict w14:anchorId="26376D3C">
          <v:shape id="_x0000_i1082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26"/>
        </w:rPr>
        <w:pict w14:anchorId="37665344"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26"/>
        </w:rPr>
        <w:pict w14:anchorId="6B952195"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0879401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C45A9D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8"/>
        </w:rPr>
        <w:pict w14:anchorId="53362EB7">
          <v:shape id="_x0000_i1052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8"/>
        </w:rPr>
        <w:pict w14:anchorId="60AAF75F">
          <v:shape id="_x0000_i1084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5790FE16" w14:textId="77777777" w:rsidR="00794676" w:rsidRPr="00EA1A05" w:rsidRDefault="00FD02B5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9E0F000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14EF7">
        <w:rPr>
          <w:position w:val="-8"/>
        </w:rPr>
        <w:pict w14:anchorId="6563E679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070643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2C0693E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D02B5">
        <w:rPr>
          <w:position w:val="-9"/>
        </w:rPr>
        <w:pict w14:anchorId="448D8BD2"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14EF7">
        <w:rPr>
          <w:position w:val="-9"/>
        </w:rPr>
        <w:pict w14:anchorId="0539C54B"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A924744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FD02B5">
        <w:rPr>
          <w:rFonts w:ascii="Cambria Math" w:hAnsi="Cambria Math"/>
          <w:color w:val="000000"/>
          <w:szCs w:val="21"/>
        </w:rPr>
        <w:pict w14:anchorId="14528519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14EF7">
        <w:rPr>
          <w:rFonts w:ascii="Cambria Math" w:hAnsi="Cambria Math"/>
          <w:color w:val="000000"/>
          <w:szCs w:val="21"/>
        </w:rPr>
        <w:pict w14:anchorId="3CC8C20F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8C4CA13" w14:textId="77777777" w:rsidR="00794676" w:rsidRPr="00C72292" w:rsidRDefault="00794676" w:rsidP="00794676">
      <w:pPr>
        <w:pStyle w:val="a0"/>
        <w:ind w:left="1470" w:right="1470"/>
      </w:pPr>
    </w:p>
    <w:p w14:paraId="60893AF4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87549437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0BA78CB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8754943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C1D3D92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5CF104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3B0DAB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12C3BE0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A5CFB2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EE3CCAF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8D001D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1985700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43009CC" w14:textId="77777777" w:rsidR="00794676" w:rsidRPr="009E2851" w:rsidRDefault="00FD02B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CC99934"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1F4C81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FD02B5">
              <w:rPr>
                <w:position w:val="-8"/>
              </w:rPr>
              <w:pict w14:anchorId="5D076556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14EF7">
              <w:rPr>
                <w:position w:val="-8"/>
              </w:rPr>
              <w:pict w14:anchorId="7FC78169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6AD63F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4E1B2E2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7D774C7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C4E7F1A" w14:textId="77777777" w:rsidR="00794676" w:rsidRPr="009E2851" w:rsidRDefault="00FD02B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23BC8BF0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A6EFC0F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EC8AFB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4096795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438F667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FA7D23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C40FFE4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851A682" w14:textId="77777777" w:rsidR="00794676" w:rsidRPr="009E2851" w:rsidRDefault="00FD02B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3513428">
                <v:shape id="_x0000_i1064" type="#_x0000_t75" style="width:2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F6DA1F1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BEA76CA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CDBEDDD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60C3326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4A5A80B" w14:textId="77777777" w:rsidR="00794676" w:rsidRPr="009E2851" w:rsidRDefault="00FD02B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D4A9E53"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22C7C26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FD02B5">
              <w:rPr>
                <w:position w:val="-8"/>
              </w:rPr>
              <w:pict w14:anchorId="22A8AE0C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14EF7">
              <w:rPr>
                <w:position w:val="-8"/>
              </w:rPr>
              <w:pict w14:anchorId="3C29B84F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FA38297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ED5AAF4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972B98C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D1310D8" w14:textId="77777777" w:rsidR="00794676" w:rsidRPr="009E2851" w:rsidRDefault="00FD02B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7908026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F7A18B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A13140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8F4FBF5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CBC3BD6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451E01" w14:textId="77777777" w:rsidR="00794676" w:rsidRPr="009E2851" w:rsidRDefault="00FD02B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D90F649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39CE6A6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54969CA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C6C2B0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C50375D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8754943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2C68D496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0DD36C27" wp14:editId="02E8BCA2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04440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E757F" w14:paraId="35BD0DE4" w14:textId="77777777">
        <w:tc>
          <w:tcPr>
            <w:tcW w:w="777" w:type="dxa"/>
            <w:shd w:val="clear" w:color="auto" w:fill="E6E6E6"/>
            <w:vAlign w:val="center"/>
          </w:tcPr>
          <w:p w14:paraId="21372936" w14:textId="77777777" w:rsidR="00EE757F" w:rsidRDefault="00FD02B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34CDEA" w14:textId="77777777" w:rsidR="00EE757F" w:rsidRDefault="00FD02B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C66EB" w14:textId="77777777" w:rsidR="00EE757F" w:rsidRDefault="00FD02B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952833" w14:textId="77777777" w:rsidR="00EE757F" w:rsidRDefault="00FD02B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41CD9" w14:textId="77777777" w:rsidR="00EE757F" w:rsidRDefault="00FD02B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436F19" w14:textId="77777777" w:rsidR="00EE757F" w:rsidRDefault="00FD02B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9E9C0" w14:textId="77777777" w:rsidR="00EE757F" w:rsidRDefault="00FD02B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593228" w14:textId="77777777" w:rsidR="00EE757F" w:rsidRDefault="00FD02B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E60657" w14:textId="77777777" w:rsidR="00EE757F" w:rsidRDefault="00FD02B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E2155" w14:textId="77777777" w:rsidR="00EE757F" w:rsidRDefault="00FD02B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178AA" w14:textId="77777777" w:rsidR="00EE757F" w:rsidRDefault="00FD02B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9F1A34" w14:textId="77777777" w:rsidR="00EE757F" w:rsidRDefault="00FD02B5">
            <w:pPr>
              <w:jc w:val="center"/>
            </w:pPr>
            <w:r>
              <w:t>11:00</w:t>
            </w:r>
          </w:p>
        </w:tc>
      </w:tr>
      <w:tr w:rsidR="00EE757F" w14:paraId="20CD33AA" w14:textId="77777777">
        <w:tc>
          <w:tcPr>
            <w:tcW w:w="777" w:type="dxa"/>
            <w:vAlign w:val="center"/>
          </w:tcPr>
          <w:p w14:paraId="30CAA4DE" w14:textId="77777777" w:rsidR="00EE757F" w:rsidRDefault="00FD02B5">
            <w:r>
              <w:lastRenderedPageBreak/>
              <w:t>33.00</w:t>
            </w:r>
          </w:p>
        </w:tc>
        <w:tc>
          <w:tcPr>
            <w:tcW w:w="777" w:type="dxa"/>
            <w:vAlign w:val="center"/>
          </w:tcPr>
          <w:p w14:paraId="6923A599" w14:textId="77777777" w:rsidR="00EE757F" w:rsidRDefault="00FD02B5">
            <w:r>
              <w:t>33.20</w:t>
            </w:r>
          </w:p>
        </w:tc>
        <w:tc>
          <w:tcPr>
            <w:tcW w:w="777" w:type="dxa"/>
            <w:vAlign w:val="center"/>
          </w:tcPr>
          <w:p w14:paraId="1794CD54" w14:textId="77777777" w:rsidR="00EE757F" w:rsidRDefault="00FD02B5">
            <w:r>
              <w:t>33.50</w:t>
            </w:r>
          </w:p>
        </w:tc>
        <w:tc>
          <w:tcPr>
            <w:tcW w:w="777" w:type="dxa"/>
            <w:vAlign w:val="center"/>
          </w:tcPr>
          <w:p w14:paraId="4295D4D3" w14:textId="77777777" w:rsidR="00EE757F" w:rsidRDefault="00FD02B5">
            <w:r>
              <w:t>32.90</w:t>
            </w:r>
          </w:p>
        </w:tc>
        <w:tc>
          <w:tcPr>
            <w:tcW w:w="777" w:type="dxa"/>
            <w:vAlign w:val="center"/>
          </w:tcPr>
          <w:p w14:paraId="09127D2B" w14:textId="77777777" w:rsidR="00EE757F" w:rsidRDefault="00FD02B5">
            <w:r>
              <w:t>32.20</w:t>
            </w:r>
          </w:p>
        </w:tc>
        <w:tc>
          <w:tcPr>
            <w:tcW w:w="777" w:type="dxa"/>
            <w:vAlign w:val="center"/>
          </w:tcPr>
          <w:p w14:paraId="25589E49" w14:textId="77777777" w:rsidR="00EE757F" w:rsidRDefault="00FD02B5">
            <w:r>
              <w:t>31.60</w:t>
            </w:r>
          </w:p>
        </w:tc>
        <w:tc>
          <w:tcPr>
            <w:tcW w:w="777" w:type="dxa"/>
            <w:vAlign w:val="center"/>
          </w:tcPr>
          <w:p w14:paraId="53BD0AD2" w14:textId="77777777" w:rsidR="00EE757F" w:rsidRDefault="00FD02B5">
            <w:r>
              <w:t>31.40</w:t>
            </w:r>
          </w:p>
        </w:tc>
        <w:tc>
          <w:tcPr>
            <w:tcW w:w="777" w:type="dxa"/>
            <w:vAlign w:val="center"/>
          </w:tcPr>
          <w:p w14:paraId="1654EBE4" w14:textId="77777777" w:rsidR="00EE757F" w:rsidRDefault="00FD02B5">
            <w:r>
              <w:t>31.80</w:t>
            </w:r>
          </w:p>
        </w:tc>
        <w:tc>
          <w:tcPr>
            <w:tcW w:w="777" w:type="dxa"/>
            <w:vAlign w:val="center"/>
          </w:tcPr>
          <w:p w14:paraId="52EA35E3" w14:textId="77777777" w:rsidR="00EE757F" w:rsidRDefault="00FD02B5">
            <w:r>
              <w:t>32.90</w:t>
            </w:r>
          </w:p>
        </w:tc>
        <w:tc>
          <w:tcPr>
            <w:tcW w:w="777" w:type="dxa"/>
            <w:vAlign w:val="center"/>
          </w:tcPr>
          <w:p w14:paraId="7E2217CF" w14:textId="77777777" w:rsidR="00EE757F" w:rsidRDefault="00FD02B5">
            <w:r>
              <w:t>35.00</w:t>
            </w:r>
          </w:p>
        </w:tc>
        <w:tc>
          <w:tcPr>
            <w:tcW w:w="777" w:type="dxa"/>
            <w:vAlign w:val="center"/>
          </w:tcPr>
          <w:p w14:paraId="7CF851F0" w14:textId="77777777" w:rsidR="00EE757F" w:rsidRDefault="00FD02B5">
            <w:r>
              <w:t>37.10</w:t>
            </w:r>
          </w:p>
        </w:tc>
        <w:tc>
          <w:tcPr>
            <w:tcW w:w="777" w:type="dxa"/>
            <w:vAlign w:val="center"/>
          </w:tcPr>
          <w:p w14:paraId="5D6C5A33" w14:textId="77777777" w:rsidR="00EE757F" w:rsidRDefault="00FD02B5">
            <w:r>
              <w:t>39.00</w:t>
            </w:r>
          </w:p>
        </w:tc>
      </w:tr>
      <w:tr w:rsidR="00EE757F" w14:paraId="6EB5C3FD" w14:textId="77777777">
        <w:tc>
          <w:tcPr>
            <w:tcW w:w="777" w:type="dxa"/>
            <w:shd w:val="clear" w:color="auto" w:fill="E6E6E6"/>
            <w:vAlign w:val="center"/>
          </w:tcPr>
          <w:p w14:paraId="7B43D220" w14:textId="77777777" w:rsidR="00EE757F" w:rsidRDefault="00FD02B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11FDD" w14:textId="77777777" w:rsidR="00EE757F" w:rsidRDefault="00FD02B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0666F" w14:textId="77777777" w:rsidR="00EE757F" w:rsidRDefault="00FD02B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681A0" w14:textId="77777777" w:rsidR="00EE757F" w:rsidRDefault="00FD02B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978DAD" w14:textId="77777777" w:rsidR="00EE757F" w:rsidRDefault="00FD02B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22E251" w14:textId="77777777" w:rsidR="00EE757F" w:rsidRDefault="00FD02B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1074F" w14:textId="77777777" w:rsidR="00EE757F" w:rsidRDefault="00FD02B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9218EB" w14:textId="77777777" w:rsidR="00EE757F" w:rsidRDefault="00FD02B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2EA8E" w14:textId="77777777" w:rsidR="00EE757F" w:rsidRDefault="00FD02B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D14BE" w14:textId="77777777" w:rsidR="00EE757F" w:rsidRDefault="00FD02B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91779F" w14:textId="77777777" w:rsidR="00EE757F" w:rsidRDefault="00FD02B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6C3E3" w14:textId="77777777" w:rsidR="00EE757F" w:rsidRDefault="00FD02B5">
            <w:r>
              <w:t>23:00</w:t>
            </w:r>
          </w:p>
        </w:tc>
      </w:tr>
      <w:tr w:rsidR="00EE757F" w14:paraId="55357FDE" w14:textId="77777777">
        <w:tc>
          <w:tcPr>
            <w:tcW w:w="777" w:type="dxa"/>
            <w:vAlign w:val="center"/>
          </w:tcPr>
          <w:p w14:paraId="4E2CA9A9" w14:textId="77777777" w:rsidR="00EE757F" w:rsidRDefault="00FD02B5">
            <w:r>
              <w:t>39.80</w:t>
            </w:r>
          </w:p>
        </w:tc>
        <w:tc>
          <w:tcPr>
            <w:tcW w:w="777" w:type="dxa"/>
            <w:vAlign w:val="center"/>
          </w:tcPr>
          <w:p w14:paraId="22758FD7" w14:textId="77777777" w:rsidR="00EE757F" w:rsidRDefault="00FD02B5">
            <w:r>
              <w:t>40.30</w:t>
            </w:r>
          </w:p>
        </w:tc>
        <w:tc>
          <w:tcPr>
            <w:tcW w:w="777" w:type="dxa"/>
            <w:vAlign w:val="center"/>
          </w:tcPr>
          <w:p w14:paraId="131BDD9C" w14:textId="77777777" w:rsidR="00EE757F" w:rsidRDefault="00FD02B5">
            <w:r>
              <w:t>40.70</w:t>
            </w:r>
          </w:p>
        </w:tc>
        <w:tc>
          <w:tcPr>
            <w:tcW w:w="777" w:type="dxa"/>
            <w:vAlign w:val="center"/>
          </w:tcPr>
          <w:p w14:paraId="2F116D7C" w14:textId="77777777" w:rsidR="00EE757F" w:rsidRDefault="00FD02B5">
            <w:r>
              <w:t>41.40</w:t>
            </w:r>
          </w:p>
        </w:tc>
        <w:tc>
          <w:tcPr>
            <w:tcW w:w="777" w:type="dxa"/>
            <w:vAlign w:val="center"/>
          </w:tcPr>
          <w:p w14:paraId="4AA1F048" w14:textId="77777777" w:rsidR="00EE757F" w:rsidRDefault="00FD02B5">
            <w:r>
              <w:t>41.70</w:t>
            </w:r>
          </w:p>
        </w:tc>
        <w:tc>
          <w:tcPr>
            <w:tcW w:w="777" w:type="dxa"/>
            <w:vAlign w:val="center"/>
          </w:tcPr>
          <w:p w14:paraId="418BE9E0" w14:textId="77777777" w:rsidR="00EE757F" w:rsidRDefault="00FD02B5">
            <w:r>
              <w:t>41.50</w:t>
            </w:r>
          </w:p>
        </w:tc>
        <w:tc>
          <w:tcPr>
            <w:tcW w:w="777" w:type="dxa"/>
            <w:vAlign w:val="center"/>
          </w:tcPr>
          <w:p w14:paraId="2F98098C" w14:textId="77777777" w:rsidR="00EE757F" w:rsidRDefault="00FD02B5">
            <w:r>
              <w:t>40.20</w:t>
            </w:r>
          </w:p>
        </w:tc>
        <w:tc>
          <w:tcPr>
            <w:tcW w:w="777" w:type="dxa"/>
            <w:vAlign w:val="center"/>
          </w:tcPr>
          <w:p w14:paraId="76B30B29" w14:textId="77777777" w:rsidR="00EE757F" w:rsidRDefault="00FD02B5">
            <w:r>
              <w:t>37.90</w:t>
            </w:r>
          </w:p>
        </w:tc>
        <w:tc>
          <w:tcPr>
            <w:tcW w:w="777" w:type="dxa"/>
            <w:vAlign w:val="center"/>
          </w:tcPr>
          <w:p w14:paraId="4DC012CA" w14:textId="77777777" w:rsidR="00EE757F" w:rsidRDefault="00FD02B5">
            <w:r>
              <w:t>36.10</w:t>
            </w:r>
          </w:p>
        </w:tc>
        <w:tc>
          <w:tcPr>
            <w:tcW w:w="777" w:type="dxa"/>
            <w:vAlign w:val="center"/>
          </w:tcPr>
          <w:p w14:paraId="5C9DA2A0" w14:textId="77777777" w:rsidR="00EE757F" w:rsidRDefault="00FD02B5">
            <w:r>
              <w:t>34.70</w:t>
            </w:r>
          </w:p>
        </w:tc>
        <w:tc>
          <w:tcPr>
            <w:tcW w:w="777" w:type="dxa"/>
            <w:vAlign w:val="center"/>
          </w:tcPr>
          <w:p w14:paraId="2674CCC3" w14:textId="77777777" w:rsidR="00EE757F" w:rsidRDefault="00FD02B5">
            <w:r>
              <w:t>33.20</w:t>
            </w:r>
          </w:p>
        </w:tc>
        <w:tc>
          <w:tcPr>
            <w:tcW w:w="777" w:type="dxa"/>
            <w:vAlign w:val="center"/>
          </w:tcPr>
          <w:p w14:paraId="69E0193F" w14:textId="77777777" w:rsidR="00EE757F" w:rsidRDefault="00FD02B5">
            <w:r>
              <w:t>31.80</w:t>
            </w:r>
          </w:p>
        </w:tc>
      </w:tr>
    </w:tbl>
    <w:p w14:paraId="00775CC4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7E2E7B01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 w14:paraId="5831D138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8754944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F54C51B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A34407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199D705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5DAA0B9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8AF8392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321A65DD" w14:textId="77777777" w:rsidR="00794676" w:rsidRPr="009E2851" w:rsidRDefault="00FD02B5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7427F3FA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9C2ACF2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7C719BB3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D6F0F6D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05729A5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EE757F" w14:paraId="78FC9827" w14:textId="77777777">
        <w:tc>
          <w:tcPr>
            <w:tcW w:w="1556" w:type="dxa"/>
            <w:shd w:val="clear" w:color="auto" w:fill="E6E6E6"/>
            <w:vAlign w:val="center"/>
          </w:tcPr>
          <w:p w14:paraId="4AE55BDC" w14:textId="77777777" w:rsidR="00EE757F" w:rsidRDefault="00FD02B5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C01D43F" w14:textId="77777777" w:rsidR="00EE757F" w:rsidRDefault="00FD02B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D38601C" w14:textId="77777777" w:rsidR="00EE757F" w:rsidRDefault="00FD02B5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6CBE93E" w14:textId="77777777" w:rsidR="00EE757F" w:rsidRDefault="00FD02B5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7BFA58C" w14:textId="77777777" w:rsidR="00EE757F" w:rsidRDefault="00FD02B5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E3EC446" w14:textId="77777777" w:rsidR="00EE757F" w:rsidRDefault="00FD02B5">
            <w:pPr>
              <w:jc w:val="center"/>
            </w:pPr>
            <w:r>
              <w:t>水平</w:t>
            </w:r>
          </w:p>
        </w:tc>
      </w:tr>
      <w:tr w:rsidR="00EE757F" w14:paraId="172516E7" w14:textId="77777777">
        <w:tc>
          <w:tcPr>
            <w:tcW w:w="1556" w:type="dxa"/>
            <w:shd w:val="clear" w:color="auto" w:fill="E6E6E6"/>
            <w:vAlign w:val="center"/>
          </w:tcPr>
          <w:p w14:paraId="0D661193" w14:textId="77777777" w:rsidR="00EE757F" w:rsidRDefault="00FD02B5">
            <w:r>
              <w:t>0:00</w:t>
            </w:r>
          </w:p>
        </w:tc>
        <w:tc>
          <w:tcPr>
            <w:tcW w:w="1556" w:type="dxa"/>
            <w:vAlign w:val="center"/>
          </w:tcPr>
          <w:p w14:paraId="1FBCDC31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2B580896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6B4E3297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31F7AB5D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0575E6D4" w14:textId="77777777" w:rsidR="00EE757F" w:rsidRDefault="00FD02B5">
            <w:r>
              <w:t>0.00</w:t>
            </w:r>
          </w:p>
        </w:tc>
      </w:tr>
      <w:tr w:rsidR="00EE757F" w14:paraId="53B595D8" w14:textId="77777777">
        <w:tc>
          <w:tcPr>
            <w:tcW w:w="1556" w:type="dxa"/>
            <w:shd w:val="clear" w:color="auto" w:fill="E6E6E6"/>
            <w:vAlign w:val="center"/>
          </w:tcPr>
          <w:p w14:paraId="04EC6520" w14:textId="77777777" w:rsidR="00EE757F" w:rsidRDefault="00FD02B5">
            <w:r>
              <w:t>1:00</w:t>
            </w:r>
          </w:p>
        </w:tc>
        <w:tc>
          <w:tcPr>
            <w:tcW w:w="1556" w:type="dxa"/>
            <w:vAlign w:val="center"/>
          </w:tcPr>
          <w:p w14:paraId="7BF041DB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4B1B6877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75838B72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52899C09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0433D66C" w14:textId="77777777" w:rsidR="00EE757F" w:rsidRDefault="00FD02B5">
            <w:r>
              <w:t>0.00</w:t>
            </w:r>
          </w:p>
        </w:tc>
      </w:tr>
      <w:tr w:rsidR="00EE757F" w14:paraId="1E1A6845" w14:textId="77777777">
        <w:tc>
          <w:tcPr>
            <w:tcW w:w="1556" w:type="dxa"/>
            <w:shd w:val="clear" w:color="auto" w:fill="E6E6E6"/>
            <w:vAlign w:val="center"/>
          </w:tcPr>
          <w:p w14:paraId="78426A8A" w14:textId="77777777" w:rsidR="00EE757F" w:rsidRDefault="00FD02B5">
            <w:r>
              <w:t>2:00</w:t>
            </w:r>
          </w:p>
        </w:tc>
        <w:tc>
          <w:tcPr>
            <w:tcW w:w="1556" w:type="dxa"/>
            <w:vAlign w:val="center"/>
          </w:tcPr>
          <w:p w14:paraId="26FE1FA1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7E1021C0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4BEBC0C7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2E4F8037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3AF6835D" w14:textId="77777777" w:rsidR="00EE757F" w:rsidRDefault="00FD02B5">
            <w:r>
              <w:t>0.00</w:t>
            </w:r>
          </w:p>
        </w:tc>
      </w:tr>
      <w:tr w:rsidR="00EE757F" w14:paraId="31580BD7" w14:textId="77777777">
        <w:tc>
          <w:tcPr>
            <w:tcW w:w="1556" w:type="dxa"/>
            <w:shd w:val="clear" w:color="auto" w:fill="E6E6E6"/>
            <w:vAlign w:val="center"/>
          </w:tcPr>
          <w:p w14:paraId="761EDE9A" w14:textId="77777777" w:rsidR="00EE757F" w:rsidRDefault="00FD02B5">
            <w:r>
              <w:t>3:00</w:t>
            </w:r>
          </w:p>
        </w:tc>
        <w:tc>
          <w:tcPr>
            <w:tcW w:w="1556" w:type="dxa"/>
            <w:vAlign w:val="center"/>
          </w:tcPr>
          <w:p w14:paraId="194EBB59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7C76137B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58D640D4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2E81FBA1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4B9F1792" w14:textId="77777777" w:rsidR="00EE757F" w:rsidRDefault="00FD02B5">
            <w:r>
              <w:t>0.00</w:t>
            </w:r>
          </w:p>
        </w:tc>
      </w:tr>
      <w:tr w:rsidR="00EE757F" w14:paraId="327C4E0F" w14:textId="77777777">
        <w:tc>
          <w:tcPr>
            <w:tcW w:w="1556" w:type="dxa"/>
            <w:shd w:val="clear" w:color="auto" w:fill="E6E6E6"/>
            <w:vAlign w:val="center"/>
          </w:tcPr>
          <w:p w14:paraId="19CAFBBE" w14:textId="77777777" w:rsidR="00EE757F" w:rsidRDefault="00FD02B5">
            <w:r>
              <w:t>4:00</w:t>
            </w:r>
          </w:p>
        </w:tc>
        <w:tc>
          <w:tcPr>
            <w:tcW w:w="1556" w:type="dxa"/>
            <w:vAlign w:val="center"/>
          </w:tcPr>
          <w:p w14:paraId="1B286A30" w14:textId="77777777" w:rsidR="00EE757F" w:rsidRDefault="00FD02B5">
            <w:r>
              <w:t>32.48</w:t>
            </w:r>
          </w:p>
        </w:tc>
        <w:tc>
          <w:tcPr>
            <w:tcW w:w="1556" w:type="dxa"/>
            <w:vAlign w:val="center"/>
          </w:tcPr>
          <w:p w14:paraId="787E75D2" w14:textId="77777777" w:rsidR="00EE757F" w:rsidRDefault="00FD02B5">
            <w:r>
              <w:t>18.36</w:t>
            </w:r>
          </w:p>
        </w:tc>
        <w:tc>
          <w:tcPr>
            <w:tcW w:w="1556" w:type="dxa"/>
            <w:vAlign w:val="center"/>
          </w:tcPr>
          <w:p w14:paraId="267AF6F2" w14:textId="77777777" w:rsidR="00EE757F" w:rsidRDefault="00FD02B5">
            <w:r>
              <w:t>20.09</w:t>
            </w:r>
          </w:p>
        </w:tc>
        <w:tc>
          <w:tcPr>
            <w:tcW w:w="1556" w:type="dxa"/>
            <w:vAlign w:val="center"/>
          </w:tcPr>
          <w:p w14:paraId="56606CEB" w14:textId="77777777" w:rsidR="00EE757F" w:rsidRDefault="00FD02B5">
            <w:r>
              <w:t>9.67</w:t>
            </w:r>
          </w:p>
        </w:tc>
        <w:tc>
          <w:tcPr>
            <w:tcW w:w="1556" w:type="dxa"/>
            <w:vAlign w:val="center"/>
          </w:tcPr>
          <w:p w14:paraId="4C3F4664" w14:textId="77777777" w:rsidR="00EE757F" w:rsidRDefault="00FD02B5">
            <w:r>
              <w:t>33.80</w:t>
            </w:r>
          </w:p>
        </w:tc>
      </w:tr>
      <w:tr w:rsidR="00EE757F" w14:paraId="03C033DD" w14:textId="77777777">
        <w:tc>
          <w:tcPr>
            <w:tcW w:w="1556" w:type="dxa"/>
            <w:shd w:val="clear" w:color="auto" w:fill="E6E6E6"/>
            <w:vAlign w:val="center"/>
          </w:tcPr>
          <w:p w14:paraId="65CB6638" w14:textId="77777777" w:rsidR="00EE757F" w:rsidRDefault="00FD02B5">
            <w:r>
              <w:t>5:00</w:t>
            </w:r>
          </w:p>
        </w:tc>
        <w:tc>
          <w:tcPr>
            <w:tcW w:w="1556" w:type="dxa"/>
            <w:vAlign w:val="center"/>
          </w:tcPr>
          <w:p w14:paraId="471D6B34" w14:textId="77777777" w:rsidR="00EE757F" w:rsidRDefault="00FD02B5">
            <w:r>
              <w:t>187.18</w:t>
            </w:r>
          </w:p>
        </w:tc>
        <w:tc>
          <w:tcPr>
            <w:tcW w:w="1556" w:type="dxa"/>
            <w:vAlign w:val="center"/>
          </w:tcPr>
          <w:p w14:paraId="4EA68334" w14:textId="77777777" w:rsidR="00EE757F" w:rsidRDefault="00FD02B5">
            <w:r>
              <w:t>71.21</w:t>
            </w:r>
          </w:p>
        </w:tc>
        <w:tc>
          <w:tcPr>
            <w:tcW w:w="1556" w:type="dxa"/>
            <w:vAlign w:val="center"/>
          </w:tcPr>
          <w:p w14:paraId="65044F82" w14:textId="77777777" w:rsidR="00EE757F" w:rsidRDefault="00FD02B5">
            <w:r>
              <w:t>85.63</w:t>
            </w:r>
          </w:p>
        </w:tc>
        <w:tc>
          <w:tcPr>
            <w:tcW w:w="1556" w:type="dxa"/>
            <w:vAlign w:val="center"/>
          </w:tcPr>
          <w:p w14:paraId="716B2476" w14:textId="77777777" w:rsidR="00EE757F" w:rsidRDefault="00FD02B5">
            <w:r>
              <w:t>35.15</w:t>
            </w:r>
          </w:p>
        </w:tc>
        <w:tc>
          <w:tcPr>
            <w:tcW w:w="1556" w:type="dxa"/>
            <w:vAlign w:val="center"/>
          </w:tcPr>
          <w:p w14:paraId="3662B4D6" w14:textId="77777777" w:rsidR="00EE757F" w:rsidRDefault="00FD02B5">
            <w:r>
              <w:t>162.80</w:t>
            </w:r>
          </w:p>
        </w:tc>
      </w:tr>
      <w:tr w:rsidR="00EE757F" w14:paraId="0F4B6D3C" w14:textId="77777777">
        <w:tc>
          <w:tcPr>
            <w:tcW w:w="1556" w:type="dxa"/>
            <w:shd w:val="clear" w:color="auto" w:fill="E6E6E6"/>
            <w:vAlign w:val="center"/>
          </w:tcPr>
          <w:p w14:paraId="7F9248A6" w14:textId="77777777" w:rsidR="00EE757F" w:rsidRDefault="00FD02B5">
            <w:r>
              <w:t>6:00</w:t>
            </w:r>
          </w:p>
        </w:tc>
        <w:tc>
          <w:tcPr>
            <w:tcW w:w="1556" w:type="dxa"/>
            <w:vAlign w:val="center"/>
          </w:tcPr>
          <w:p w14:paraId="29F9FE52" w14:textId="77777777" w:rsidR="00EE757F" w:rsidRDefault="00FD02B5">
            <w:r>
              <w:t>313.68</w:t>
            </w:r>
          </w:p>
        </w:tc>
        <w:tc>
          <w:tcPr>
            <w:tcW w:w="1556" w:type="dxa"/>
            <w:vAlign w:val="center"/>
          </w:tcPr>
          <w:p w14:paraId="769E468F" w14:textId="77777777" w:rsidR="00EE757F" w:rsidRDefault="00FD02B5">
            <w:r>
              <w:t>130.14</w:t>
            </w:r>
          </w:p>
        </w:tc>
        <w:tc>
          <w:tcPr>
            <w:tcW w:w="1556" w:type="dxa"/>
            <w:vAlign w:val="center"/>
          </w:tcPr>
          <w:p w14:paraId="3105D3B0" w14:textId="77777777" w:rsidR="00EE757F" w:rsidRDefault="00FD02B5">
            <w:r>
              <w:t>133.74</w:t>
            </w:r>
          </w:p>
        </w:tc>
        <w:tc>
          <w:tcPr>
            <w:tcW w:w="1556" w:type="dxa"/>
            <w:vAlign w:val="center"/>
          </w:tcPr>
          <w:p w14:paraId="4796C49A" w14:textId="77777777" w:rsidR="00EE757F" w:rsidRDefault="00FD02B5">
            <w:r>
              <w:t>75.78</w:t>
            </w:r>
          </w:p>
        </w:tc>
        <w:tc>
          <w:tcPr>
            <w:tcW w:w="1556" w:type="dxa"/>
            <w:vAlign w:val="center"/>
          </w:tcPr>
          <w:p w14:paraId="7E013496" w14:textId="77777777" w:rsidR="00EE757F" w:rsidRDefault="00FD02B5">
            <w:r>
              <w:t>292.00</w:t>
            </w:r>
          </w:p>
        </w:tc>
      </w:tr>
      <w:tr w:rsidR="00EE757F" w14:paraId="154DAB3F" w14:textId="77777777">
        <w:tc>
          <w:tcPr>
            <w:tcW w:w="1556" w:type="dxa"/>
            <w:shd w:val="clear" w:color="auto" w:fill="E6E6E6"/>
            <w:vAlign w:val="center"/>
          </w:tcPr>
          <w:p w14:paraId="5BAA4B52" w14:textId="77777777" w:rsidR="00EE757F" w:rsidRDefault="00FD02B5">
            <w:r>
              <w:t>7:00</w:t>
            </w:r>
          </w:p>
        </w:tc>
        <w:tc>
          <w:tcPr>
            <w:tcW w:w="1556" w:type="dxa"/>
            <w:vAlign w:val="center"/>
          </w:tcPr>
          <w:p w14:paraId="2F186F4B" w14:textId="77777777" w:rsidR="00EE757F" w:rsidRDefault="00FD02B5">
            <w:r>
              <w:t>431.73</w:t>
            </w:r>
          </w:p>
        </w:tc>
        <w:tc>
          <w:tcPr>
            <w:tcW w:w="1556" w:type="dxa"/>
            <w:vAlign w:val="center"/>
          </w:tcPr>
          <w:p w14:paraId="5772564E" w14:textId="77777777" w:rsidR="00EE757F" w:rsidRDefault="00FD02B5">
            <w:r>
              <w:t>176.21</w:t>
            </w:r>
          </w:p>
        </w:tc>
        <w:tc>
          <w:tcPr>
            <w:tcW w:w="1556" w:type="dxa"/>
            <w:vAlign w:val="center"/>
          </w:tcPr>
          <w:p w14:paraId="5865C1CE" w14:textId="77777777" w:rsidR="00EE757F" w:rsidRDefault="00FD02B5">
            <w:r>
              <w:t>154.13</w:t>
            </w:r>
          </w:p>
        </w:tc>
        <w:tc>
          <w:tcPr>
            <w:tcW w:w="1556" w:type="dxa"/>
            <w:vAlign w:val="center"/>
          </w:tcPr>
          <w:p w14:paraId="52C8E303" w14:textId="77777777" w:rsidR="00EE757F" w:rsidRDefault="00FD02B5">
            <w:r>
              <w:t>118.30</w:t>
            </w:r>
          </w:p>
        </w:tc>
        <w:tc>
          <w:tcPr>
            <w:tcW w:w="1556" w:type="dxa"/>
            <w:vAlign w:val="center"/>
          </w:tcPr>
          <w:p w14:paraId="7FB9C87F" w14:textId="77777777" w:rsidR="00EE757F" w:rsidRDefault="00FD02B5">
            <w:r>
              <w:t>427.50</w:t>
            </w:r>
          </w:p>
        </w:tc>
      </w:tr>
      <w:tr w:rsidR="00EE757F" w14:paraId="38254EED" w14:textId="77777777">
        <w:tc>
          <w:tcPr>
            <w:tcW w:w="1556" w:type="dxa"/>
            <w:shd w:val="clear" w:color="auto" w:fill="E6E6E6"/>
            <w:vAlign w:val="center"/>
          </w:tcPr>
          <w:p w14:paraId="5FAF5425" w14:textId="77777777" w:rsidR="00EE757F" w:rsidRDefault="00FD02B5">
            <w:r>
              <w:t>8:00</w:t>
            </w:r>
          </w:p>
        </w:tc>
        <w:tc>
          <w:tcPr>
            <w:tcW w:w="1556" w:type="dxa"/>
            <w:vAlign w:val="center"/>
          </w:tcPr>
          <w:p w14:paraId="643BFB7C" w14:textId="77777777" w:rsidR="00EE757F" w:rsidRDefault="00FD02B5">
            <w:r>
              <w:t>473.68</w:t>
            </w:r>
          </w:p>
        </w:tc>
        <w:tc>
          <w:tcPr>
            <w:tcW w:w="1556" w:type="dxa"/>
            <w:vAlign w:val="center"/>
          </w:tcPr>
          <w:p w14:paraId="6C2BC166" w14:textId="77777777" w:rsidR="00EE757F" w:rsidRDefault="00FD02B5">
            <w:r>
              <w:t>239.44</w:t>
            </w:r>
          </w:p>
        </w:tc>
        <w:tc>
          <w:tcPr>
            <w:tcW w:w="1556" w:type="dxa"/>
            <w:vAlign w:val="center"/>
          </w:tcPr>
          <w:p w14:paraId="65A761D6" w14:textId="77777777" w:rsidR="00EE757F" w:rsidRDefault="00FD02B5">
            <w:r>
              <w:t>166.61</w:t>
            </w:r>
          </w:p>
        </w:tc>
        <w:tc>
          <w:tcPr>
            <w:tcW w:w="1556" w:type="dxa"/>
            <w:vAlign w:val="center"/>
          </w:tcPr>
          <w:p w14:paraId="61612B47" w14:textId="77777777" w:rsidR="00EE757F" w:rsidRDefault="00FD02B5">
            <w:r>
              <w:t>138.08</w:t>
            </w:r>
          </w:p>
        </w:tc>
        <w:tc>
          <w:tcPr>
            <w:tcW w:w="1556" w:type="dxa"/>
            <w:vAlign w:val="center"/>
          </w:tcPr>
          <w:p w14:paraId="67C62925" w14:textId="77777777" w:rsidR="00EE757F" w:rsidRDefault="00FD02B5">
            <w:r>
              <w:t>569.00</w:t>
            </w:r>
          </w:p>
        </w:tc>
      </w:tr>
      <w:tr w:rsidR="00EE757F" w14:paraId="459668D7" w14:textId="77777777">
        <w:tc>
          <w:tcPr>
            <w:tcW w:w="1556" w:type="dxa"/>
            <w:shd w:val="clear" w:color="auto" w:fill="E6E6E6"/>
            <w:vAlign w:val="center"/>
          </w:tcPr>
          <w:p w14:paraId="0A51B5D0" w14:textId="77777777" w:rsidR="00EE757F" w:rsidRDefault="00FD02B5">
            <w:r>
              <w:t>9:00</w:t>
            </w:r>
          </w:p>
        </w:tc>
        <w:tc>
          <w:tcPr>
            <w:tcW w:w="1556" w:type="dxa"/>
            <w:vAlign w:val="center"/>
          </w:tcPr>
          <w:p w14:paraId="7BB8AC9F" w14:textId="77777777" w:rsidR="00EE757F" w:rsidRDefault="00FD02B5">
            <w:r>
              <w:t>475.60</w:t>
            </w:r>
          </w:p>
        </w:tc>
        <w:tc>
          <w:tcPr>
            <w:tcW w:w="1556" w:type="dxa"/>
            <w:vAlign w:val="center"/>
          </w:tcPr>
          <w:p w14:paraId="76C35B93" w14:textId="77777777" w:rsidR="00EE757F" w:rsidRDefault="00FD02B5">
            <w:r>
              <w:t>344.53</w:t>
            </w:r>
          </w:p>
        </w:tc>
        <w:tc>
          <w:tcPr>
            <w:tcW w:w="1556" w:type="dxa"/>
            <w:vAlign w:val="center"/>
          </w:tcPr>
          <w:p w14:paraId="3F9D1482" w14:textId="77777777" w:rsidR="00EE757F" w:rsidRDefault="00FD02B5">
            <w:r>
              <w:t>204.48</w:t>
            </w:r>
          </w:p>
        </w:tc>
        <w:tc>
          <w:tcPr>
            <w:tcW w:w="1556" w:type="dxa"/>
            <w:vAlign w:val="center"/>
          </w:tcPr>
          <w:p w14:paraId="08288DAE" w14:textId="77777777" w:rsidR="00EE757F" w:rsidRDefault="00FD02B5">
            <w:r>
              <w:t>171.14</w:t>
            </w:r>
          </w:p>
        </w:tc>
        <w:tc>
          <w:tcPr>
            <w:tcW w:w="1556" w:type="dxa"/>
            <w:vAlign w:val="center"/>
          </w:tcPr>
          <w:p w14:paraId="16D00682" w14:textId="77777777" w:rsidR="00EE757F" w:rsidRDefault="00FD02B5">
            <w:r>
              <w:t>762.20</w:t>
            </w:r>
          </w:p>
        </w:tc>
      </w:tr>
      <w:tr w:rsidR="00EE757F" w14:paraId="2A6B21DD" w14:textId="77777777">
        <w:tc>
          <w:tcPr>
            <w:tcW w:w="1556" w:type="dxa"/>
            <w:shd w:val="clear" w:color="auto" w:fill="E6E6E6"/>
            <w:vAlign w:val="center"/>
          </w:tcPr>
          <w:p w14:paraId="3640E21D" w14:textId="77777777" w:rsidR="00EE757F" w:rsidRDefault="00FD02B5">
            <w:r>
              <w:t>10:00</w:t>
            </w:r>
          </w:p>
        </w:tc>
        <w:tc>
          <w:tcPr>
            <w:tcW w:w="1556" w:type="dxa"/>
            <w:vAlign w:val="center"/>
          </w:tcPr>
          <w:p w14:paraId="722F3C7D" w14:textId="77777777" w:rsidR="00EE757F" w:rsidRDefault="00FD02B5">
            <w:r>
              <w:t>395.32</w:t>
            </w:r>
          </w:p>
        </w:tc>
        <w:tc>
          <w:tcPr>
            <w:tcW w:w="1556" w:type="dxa"/>
            <w:vAlign w:val="center"/>
          </w:tcPr>
          <w:p w14:paraId="19306BF7" w14:textId="77777777" w:rsidR="00EE757F" w:rsidRDefault="00FD02B5">
            <w:r>
              <w:t>432.48</w:t>
            </w:r>
          </w:p>
        </w:tc>
        <w:tc>
          <w:tcPr>
            <w:tcW w:w="1556" w:type="dxa"/>
            <w:vAlign w:val="center"/>
          </w:tcPr>
          <w:p w14:paraId="71AAB393" w14:textId="77777777" w:rsidR="00EE757F" w:rsidRDefault="00FD02B5">
            <w:r>
              <w:t>239.42</w:t>
            </w:r>
          </w:p>
        </w:tc>
        <w:tc>
          <w:tcPr>
            <w:tcW w:w="1556" w:type="dxa"/>
            <w:vAlign w:val="center"/>
          </w:tcPr>
          <w:p w14:paraId="3CB80E3B" w14:textId="77777777" w:rsidR="00EE757F" w:rsidRDefault="00FD02B5">
            <w:r>
              <w:t>200.76</w:t>
            </w:r>
          </w:p>
        </w:tc>
        <w:tc>
          <w:tcPr>
            <w:tcW w:w="1556" w:type="dxa"/>
            <w:vAlign w:val="center"/>
          </w:tcPr>
          <w:p w14:paraId="7C06C2C6" w14:textId="77777777" w:rsidR="00EE757F" w:rsidRDefault="00FD02B5">
            <w:r>
              <w:t>907.40</w:t>
            </w:r>
          </w:p>
        </w:tc>
      </w:tr>
      <w:tr w:rsidR="00EE757F" w14:paraId="356F5A7F" w14:textId="77777777">
        <w:tc>
          <w:tcPr>
            <w:tcW w:w="1556" w:type="dxa"/>
            <w:shd w:val="clear" w:color="auto" w:fill="E6E6E6"/>
            <w:vAlign w:val="center"/>
          </w:tcPr>
          <w:p w14:paraId="6AFEDF8B" w14:textId="77777777" w:rsidR="00EE757F" w:rsidRDefault="00FD02B5">
            <w:r>
              <w:t>11:00</w:t>
            </w:r>
          </w:p>
        </w:tc>
        <w:tc>
          <w:tcPr>
            <w:tcW w:w="1556" w:type="dxa"/>
            <w:vAlign w:val="center"/>
          </w:tcPr>
          <w:p w14:paraId="4ED2C38B" w14:textId="77777777" w:rsidR="00EE757F" w:rsidRDefault="00FD02B5">
            <w:r>
              <w:t>253.27</w:t>
            </w:r>
          </w:p>
        </w:tc>
        <w:tc>
          <w:tcPr>
            <w:tcW w:w="1556" w:type="dxa"/>
            <w:vAlign w:val="center"/>
          </w:tcPr>
          <w:p w14:paraId="06A482A4" w14:textId="77777777" w:rsidR="00EE757F" w:rsidRDefault="00FD02B5">
            <w:r>
              <w:t>466.58</w:t>
            </w:r>
          </w:p>
        </w:tc>
        <w:tc>
          <w:tcPr>
            <w:tcW w:w="1556" w:type="dxa"/>
            <w:vAlign w:val="center"/>
          </w:tcPr>
          <w:p w14:paraId="70348A91" w14:textId="77777777" w:rsidR="00EE757F" w:rsidRDefault="00FD02B5">
            <w:r>
              <w:t>253.27</w:t>
            </w:r>
          </w:p>
        </w:tc>
        <w:tc>
          <w:tcPr>
            <w:tcW w:w="1556" w:type="dxa"/>
            <w:vAlign w:val="center"/>
          </w:tcPr>
          <w:p w14:paraId="2AB4D756" w14:textId="77777777" w:rsidR="00EE757F" w:rsidRDefault="00FD02B5">
            <w:r>
              <w:t>212.45</w:t>
            </w:r>
          </w:p>
        </w:tc>
        <w:tc>
          <w:tcPr>
            <w:tcW w:w="1556" w:type="dxa"/>
            <w:vAlign w:val="center"/>
          </w:tcPr>
          <w:p w14:paraId="76B5BF0D" w14:textId="77777777" w:rsidR="00EE757F" w:rsidRDefault="00FD02B5">
            <w:r>
              <w:t>962.50</w:t>
            </w:r>
          </w:p>
        </w:tc>
      </w:tr>
      <w:tr w:rsidR="00EE757F" w14:paraId="7F1061B5" w14:textId="77777777">
        <w:tc>
          <w:tcPr>
            <w:tcW w:w="1556" w:type="dxa"/>
            <w:shd w:val="clear" w:color="auto" w:fill="E6E6E6"/>
            <w:vAlign w:val="center"/>
          </w:tcPr>
          <w:p w14:paraId="0BEF8EE2" w14:textId="77777777" w:rsidR="00EE757F" w:rsidRDefault="00FD02B5">
            <w:r>
              <w:t>12:00</w:t>
            </w:r>
          </w:p>
        </w:tc>
        <w:tc>
          <w:tcPr>
            <w:tcW w:w="1556" w:type="dxa"/>
            <w:vAlign w:val="center"/>
          </w:tcPr>
          <w:p w14:paraId="0049384A" w14:textId="77777777" w:rsidR="00EE757F" w:rsidRDefault="00FD02B5">
            <w:r>
              <w:t>229.71</w:t>
            </w:r>
          </w:p>
        </w:tc>
        <w:tc>
          <w:tcPr>
            <w:tcW w:w="1556" w:type="dxa"/>
            <w:vAlign w:val="center"/>
          </w:tcPr>
          <w:p w14:paraId="14012D9A" w14:textId="77777777" w:rsidR="00EE757F" w:rsidRDefault="00FD02B5">
            <w:r>
              <w:t>419.97</w:t>
            </w:r>
          </w:p>
        </w:tc>
        <w:tc>
          <w:tcPr>
            <w:tcW w:w="1556" w:type="dxa"/>
            <w:vAlign w:val="center"/>
          </w:tcPr>
          <w:p w14:paraId="0C3F21B3" w14:textId="77777777" w:rsidR="00EE757F" w:rsidRDefault="00FD02B5">
            <w:r>
              <w:t>384.83</w:t>
            </w:r>
          </w:p>
        </w:tc>
        <w:tc>
          <w:tcPr>
            <w:tcW w:w="1556" w:type="dxa"/>
            <w:vAlign w:val="center"/>
          </w:tcPr>
          <w:p w14:paraId="6CFC8D13" w14:textId="77777777" w:rsidR="00EE757F" w:rsidRDefault="00FD02B5">
            <w:r>
              <w:t>193.09</w:t>
            </w:r>
          </w:p>
        </w:tc>
        <w:tc>
          <w:tcPr>
            <w:tcW w:w="1556" w:type="dxa"/>
            <w:vAlign w:val="center"/>
          </w:tcPr>
          <w:p w14:paraId="2FBCF504" w14:textId="77777777" w:rsidR="00EE757F" w:rsidRDefault="00FD02B5">
            <w:r>
              <w:t>888.70</w:t>
            </w:r>
          </w:p>
        </w:tc>
      </w:tr>
      <w:tr w:rsidR="00EE757F" w14:paraId="5C49DD71" w14:textId="77777777">
        <w:tc>
          <w:tcPr>
            <w:tcW w:w="1556" w:type="dxa"/>
            <w:shd w:val="clear" w:color="auto" w:fill="E6E6E6"/>
            <w:vAlign w:val="center"/>
          </w:tcPr>
          <w:p w14:paraId="328152FE" w14:textId="77777777" w:rsidR="00EE757F" w:rsidRDefault="00FD02B5">
            <w:r>
              <w:t>13:00</w:t>
            </w:r>
          </w:p>
        </w:tc>
        <w:tc>
          <w:tcPr>
            <w:tcW w:w="1556" w:type="dxa"/>
            <w:vAlign w:val="center"/>
          </w:tcPr>
          <w:p w14:paraId="2659A607" w14:textId="77777777" w:rsidR="00EE757F" w:rsidRDefault="00FD02B5">
            <w:r>
              <w:t>202.25</w:t>
            </w:r>
          </w:p>
        </w:tc>
        <w:tc>
          <w:tcPr>
            <w:tcW w:w="1556" w:type="dxa"/>
            <w:vAlign w:val="center"/>
          </w:tcPr>
          <w:p w14:paraId="58432685" w14:textId="77777777" w:rsidR="00EE757F" w:rsidRDefault="00FD02B5">
            <w:r>
              <w:t>342.39</w:t>
            </w:r>
          </w:p>
        </w:tc>
        <w:tc>
          <w:tcPr>
            <w:tcW w:w="1556" w:type="dxa"/>
            <w:vAlign w:val="center"/>
          </w:tcPr>
          <w:p w14:paraId="23299D33" w14:textId="77777777" w:rsidR="00EE757F" w:rsidRDefault="00FD02B5">
            <w:r>
              <w:t>474.99</w:t>
            </w:r>
          </w:p>
        </w:tc>
        <w:tc>
          <w:tcPr>
            <w:tcW w:w="1556" w:type="dxa"/>
            <w:vAlign w:val="center"/>
          </w:tcPr>
          <w:p w14:paraId="0E80820D" w14:textId="77777777" w:rsidR="00EE757F" w:rsidRDefault="00FD02B5">
            <w:r>
              <w:t>169.45</w:t>
            </w:r>
          </w:p>
        </w:tc>
        <w:tc>
          <w:tcPr>
            <w:tcW w:w="1556" w:type="dxa"/>
            <w:vAlign w:val="center"/>
          </w:tcPr>
          <w:p w14:paraId="7309DC00" w14:textId="77777777" w:rsidR="00EE757F" w:rsidRDefault="00FD02B5">
            <w:r>
              <w:t>761.00</w:t>
            </w:r>
          </w:p>
        </w:tc>
      </w:tr>
      <w:tr w:rsidR="00EE757F" w14:paraId="5CFE0821" w14:textId="77777777">
        <w:tc>
          <w:tcPr>
            <w:tcW w:w="1556" w:type="dxa"/>
            <w:shd w:val="clear" w:color="auto" w:fill="E6E6E6"/>
            <w:vAlign w:val="center"/>
          </w:tcPr>
          <w:p w14:paraId="18C11231" w14:textId="77777777" w:rsidR="00EE757F" w:rsidRDefault="00FD02B5">
            <w:r>
              <w:t>14:00</w:t>
            </w:r>
          </w:p>
        </w:tc>
        <w:tc>
          <w:tcPr>
            <w:tcW w:w="1556" w:type="dxa"/>
            <w:vAlign w:val="center"/>
          </w:tcPr>
          <w:p w14:paraId="41E3A8FC" w14:textId="77777777" w:rsidR="00EE757F" w:rsidRDefault="00FD02B5">
            <w:r>
              <w:t>181.24</w:t>
            </w:r>
          </w:p>
        </w:tc>
        <w:tc>
          <w:tcPr>
            <w:tcW w:w="1556" w:type="dxa"/>
            <w:vAlign w:val="center"/>
          </w:tcPr>
          <w:p w14:paraId="55D69473" w14:textId="77777777" w:rsidR="00EE757F" w:rsidRDefault="00FD02B5">
            <w:r>
              <w:t>259.23</w:t>
            </w:r>
          </w:p>
        </w:tc>
        <w:tc>
          <w:tcPr>
            <w:tcW w:w="1556" w:type="dxa"/>
            <w:vAlign w:val="center"/>
          </w:tcPr>
          <w:p w14:paraId="2409F5DE" w14:textId="77777777" w:rsidR="00EE757F" w:rsidRDefault="00FD02B5">
            <w:r>
              <w:t>504.87</w:t>
            </w:r>
          </w:p>
        </w:tc>
        <w:tc>
          <w:tcPr>
            <w:tcW w:w="1556" w:type="dxa"/>
            <w:vAlign w:val="center"/>
          </w:tcPr>
          <w:p w14:paraId="2D2A0351" w14:textId="77777777" w:rsidR="00EE757F" w:rsidRDefault="00FD02B5">
            <w:r>
              <w:t>149.96</w:t>
            </w:r>
          </w:p>
        </w:tc>
        <w:tc>
          <w:tcPr>
            <w:tcW w:w="1556" w:type="dxa"/>
            <w:vAlign w:val="center"/>
          </w:tcPr>
          <w:p w14:paraId="3FCE00B5" w14:textId="77777777" w:rsidR="00EE757F" w:rsidRDefault="00FD02B5">
            <w:r>
              <w:t>609.10</w:t>
            </w:r>
          </w:p>
        </w:tc>
      </w:tr>
      <w:tr w:rsidR="00EE757F" w14:paraId="60AC99F4" w14:textId="77777777">
        <w:tc>
          <w:tcPr>
            <w:tcW w:w="1556" w:type="dxa"/>
            <w:shd w:val="clear" w:color="auto" w:fill="E6E6E6"/>
            <w:vAlign w:val="center"/>
          </w:tcPr>
          <w:p w14:paraId="188AB4CE" w14:textId="77777777" w:rsidR="00EE757F" w:rsidRDefault="00FD02B5">
            <w:r>
              <w:t>15:00</w:t>
            </w:r>
          </w:p>
        </w:tc>
        <w:tc>
          <w:tcPr>
            <w:tcW w:w="1556" w:type="dxa"/>
            <w:vAlign w:val="center"/>
          </w:tcPr>
          <w:p w14:paraId="1C46FC02" w14:textId="77777777" w:rsidR="00EE757F" w:rsidRDefault="00FD02B5">
            <w:r>
              <w:t>165.62</w:t>
            </w:r>
          </w:p>
        </w:tc>
        <w:tc>
          <w:tcPr>
            <w:tcW w:w="1556" w:type="dxa"/>
            <w:vAlign w:val="center"/>
          </w:tcPr>
          <w:p w14:paraId="6A3EA2E7" w14:textId="77777777" w:rsidR="00EE757F" w:rsidRDefault="00FD02B5">
            <w:r>
              <w:t>189.32</w:t>
            </w:r>
          </w:p>
        </w:tc>
        <w:tc>
          <w:tcPr>
            <w:tcW w:w="1556" w:type="dxa"/>
            <w:vAlign w:val="center"/>
          </w:tcPr>
          <w:p w14:paraId="7FFC7160" w14:textId="77777777" w:rsidR="00EE757F" w:rsidRDefault="00FD02B5">
            <w:r>
              <w:t>464.45</w:t>
            </w:r>
          </w:p>
        </w:tc>
        <w:tc>
          <w:tcPr>
            <w:tcW w:w="1556" w:type="dxa"/>
            <w:vAlign w:val="center"/>
          </w:tcPr>
          <w:p w14:paraId="12965A93" w14:textId="77777777" w:rsidR="00EE757F" w:rsidRDefault="00FD02B5">
            <w:r>
              <w:t>127.11</w:t>
            </w:r>
          </w:p>
        </w:tc>
        <w:tc>
          <w:tcPr>
            <w:tcW w:w="1556" w:type="dxa"/>
            <w:vAlign w:val="center"/>
          </w:tcPr>
          <w:p w14:paraId="2D1D860E" w14:textId="77777777" w:rsidR="00EE757F" w:rsidRDefault="00FD02B5">
            <w:r>
              <w:t>459.70</w:t>
            </w:r>
          </w:p>
        </w:tc>
      </w:tr>
      <w:tr w:rsidR="00EE757F" w14:paraId="3490B200" w14:textId="77777777">
        <w:tc>
          <w:tcPr>
            <w:tcW w:w="1556" w:type="dxa"/>
            <w:shd w:val="clear" w:color="auto" w:fill="E6E6E6"/>
            <w:vAlign w:val="center"/>
          </w:tcPr>
          <w:p w14:paraId="589B21CC" w14:textId="77777777" w:rsidR="00EE757F" w:rsidRDefault="00FD02B5">
            <w:r>
              <w:t>16:00</w:t>
            </w:r>
          </w:p>
        </w:tc>
        <w:tc>
          <w:tcPr>
            <w:tcW w:w="1556" w:type="dxa"/>
            <w:vAlign w:val="center"/>
          </w:tcPr>
          <w:p w14:paraId="526C6820" w14:textId="77777777" w:rsidR="00EE757F" w:rsidRDefault="00FD02B5">
            <w:r>
              <w:t>126.02</w:t>
            </w:r>
          </w:p>
        </w:tc>
        <w:tc>
          <w:tcPr>
            <w:tcW w:w="1556" w:type="dxa"/>
            <w:vAlign w:val="center"/>
          </w:tcPr>
          <w:p w14:paraId="23E36560" w14:textId="77777777" w:rsidR="00EE757F" w:rsidRDefault="00FD02B5">
            <w:r>
              <w:t>116.42</w:t>
            </w:r>
          </w:p>
        </w:tc>
        <w:tc>
          <w:tcPr>
            <w:tcW w:w="1556" w:type="dxa"/>
            <w:vAlign w:val="center"/>
          </w:tcPr>
          <w:p w14:paraId="65B4CDDE" w14:textId="77777777" w:rsidR="00EE757F" w:rsidRDefault="00FD02B5">
            <w:r>
              <w:t>329.83</w:t>
            </w:r>
          </w:p>
        </w:tc>
        <w:tc>
          <w:tcPr>
            <w:tcW w:w="1556" w:type="dxa"/>
            <w:vAlign w:val="center"/>
          </w:tcPr>
          <w:p w14:paraId="644AAE1D" w14:textId="77777777" w:rsidR="00EE757F" w:rsidRDefault="00FD02B5">
            <w:r>
              <w:t>65.88</w:t>
            </w:r>
          </w:p>
        </w:tc>
        <w:tc>
          <w:tcPr>
            <w:tcW w:w="1556" w:type="dxa"/>
            <w:vAlign w:val="center"/>
          </w:tcPr>
          <w:p w14:paraId="20068107" w14:textId="77777777" w:rsidR="00EE757F" w:rsidRDefault="00FD02B5">
            <w:r>
              <w:t>288.30</w:t>
            </w:r>
          </w:p>
        </w:tc>
      </w:tr>
      <w:tr w:rsidR="00EE757F" w14:paraId="32E6BC49" w14:textId="77777777">
        <w:tc>
          <w:tcPr>
            <w:tcW w:w="1556" w:type="dxa"/>
            <w:shd w:val="clear" w:color="auto" w:fill="E6E6E6"/>
            <w:vAlign w:val="center"/>
          </w:tcPr>
          <w:p w14:paraId="2E097647" w14:textId="77777777" w:rsidR="00EE757F" w:rsidRDefault="00FD02B5">
            <w:r>
              <w:t>17:00</w:t>
            </w:r>
          </w:p>
        </w:tc>
        <w:tc>
          <w:tcPr>
            <w:tcW w:w="1556" w:type="dxa"/>
            <w:vAlign w:val="center"/>
          </w:tcPr>
          <w:p w14:paraId="3C0B5830" w14:textId="77777777" w:rsidR="00EE757F" w:rsidRDefault="00FD02B5">
            <w:r>
              <w:t>55.84</w:t>
            </w:r>
          </w:p>
        </w:tc>
        <w:tc>
          <w:tcPr>
            <w:tcW w:w="1556" w:type="dxa"/>
            <w:vAlign w:val="center"/>
          </w:tcPr>
          <w:p w14:paraId="1A42ED7A" w14:textId="77777777" w:rsidR="00EE757F" w:rsidRDefault="00FD02B5">
            <w:r>
              <w:t>35.87</w:t>
            </w:r>
          </w:p>
        </w:tc>
        <w:tc>
          <w:tcPr>
            <w:tcW w:w="1556" w:type="dxa"/>
            <w:vAlign w:val="center"/>
          </w:tcPr>
          <w:p w14:paraId="149D121A" w14:textId="77777777" w:rsidR="00EE757F" w:rsidRDefault="00FD02B5">
            <w:r>
              <w:t>154.60</w:t>
            </w:r>
          </w:p>
        </w:tc>
        <w:tc>
          <w:tcPr>
            <w:tcW w:w="1556" w:type="dxa"/>
            <w:vAlign w:val="center"/>
          </w:tcPr>
          <w:p w14:paraId="68CC2C6F" w14:textId="77777777" w:rsidR="00EE757F" w:rsidRDefault="00FD02B5">
            <w:r>
              <w:t>12.69</w:t>
            </w:r>
          </w:p>
        </w:tc>
        <w:tc>
          <w:tcPr>
            <w:tcW w:w="1556" w:type="dxa"/>
            <w:vAlign w:val="center"/>
          </w:tcPr>
          <w:p w14:paraId="7BD198FA" w14:textId="77777777" w:rsidR="00EE757F" w:rsidRDefault="00FD02B5">
            <w:r>
              <w:t>112.60</w:t>
            </w:r>
          </w:p>
        </w:tc>
      </w:tr>
      <w:tr w:rsidR="00EE757F" w14:paraId="15B5F271" w14:textId="77777777">
        <w:tc>
          <w:tcPr>
            <w:tcW w:w="1556" w:type="dxa"/>
            <w:shd w:val="clear" w:color="auto" w:fill="E6E6E6"/>
            <w:vAlign w:val="center"/>
          </w:tcPr>
          <w:p w14:paraId="58D213F6" w14:textId="77777777" w:rsidR="00EE757F" w:rsidRDefault="00FD02B5">
            <w:r>
              <w:t>18:00</w:t>
            </w:r>
          </w:p>
        </w:tc>
        <w:tc>
          <w:tcPr>
            <w:tcW w:w="1556" w:type="dxa"/>
            <w:vAlign w:val="center"/>
          </w:tcPr>
          <w:p w14:paraId="0E549D3C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5F20CA9B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080984EA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703CA7FF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6205DB2B" w14:textId="77777777" w:rsidR="00EE757F" w:rsidRDefault="00FD02B5">
            <w:r>
              <w:t>0.00</w:t>
            </w:r>
          </w:p>
        </w:tc>
      </w:tr>
      <w:tr w:rsidR="00EE757F" w14:paraId="2E19D17C" w14:textId="77777777">
        <w:tc>
          <w:tcPr>
            <w:tcW w:w="1556" w:type="dxa"/>
            <w:shd w:val="clear" w:color="auto" w:fill="E6E6E6"/>
            <w:vAlign w:val="center"/>
          </w:tcPr>
          <w:p w14:paraId="00228929" w14:textId="77777777" w:rsidR="00EE757F" w:rsidRDefault="00FD02B5">
            <w:r>
              <w:t>19:00</w:t>
            </w:r>
          </w:p>
        </w:tc>
        <w:tc>
          <w:tcPr>
            <w:tcW w:w="1556" w:type="dxa"/>
            <w:vAlign w:val="center"/>
          </w:tcPr>
          <w:p w14:paraId="47F48E89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0C0CF0CC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677E677F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77556579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2222DA34" w14:textId="77777777" w:rsidR="00EE757F" w:rsidRDefault="00FD02B5">
            <w:r>
              <w:t>0.00</w:t>
            </w:r>
          </w:p>
        </w:tc>
      </w:tr>
      <w:tr w:rsidR="00EE757F" w14:paraId="65893720" w14:textId="77777777">
        <w:tc>
          <w:tcPr>
            <w:tcW w:w="1556" w:type="dxa"/>
            <w:shd w:val="clear" w:color="auto" w:fill="E6E6E6"/>
            <w:vAlign w:val="center"/>
          </w:tcPr>
          <w:p w14:paraId="2F865EA9" w14:textId="77777777" w:rsidR="00EE757F" w:rsidRDefault="00FD02B5">
            <w:r>
              <w:t>20:00</w:t>
            </w:r>
          </w:p>
        </w:tc>
        <w:tc>
          <w:tcPr>
            <w:tcW w:w="1556" w:type="dxa"/>
            <w:vAlign w:val="center"/>
          </w:tcPr>
          <w:p w14:paraId="50EA405A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45B3970F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15B6F68A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271CC8AD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164B65B3" w14:textId="77777777" w:rsidR="00EE757F" w:rsidRDefault="00FD02B5">
            <w:r>
              <w:t>0.00</w:t>
            </w:r>
          </w:p>
        </w:tc>
      </w:tr>
      <w:tr w:rsidR="00EE757F" w14:paraId="7884295F" w14:textId="77777777">
        <w:tc>
          <w:tcPr>
            <w:tcW w:w="1556" w:type="dxa"/>
            <w:shd w:val="clear" w:color="auto" w:fill="E6E6E6"/>
            <w:vAlign w:val="center"/>
          </w:tcPr>
          <w:p w14:paraId="5C14C22E" w14:textId="77777777" w:rsidR="00EE757F" w:rsidRDefault="00FD02B5">
            <w:r>
              <w:t>21:00</w:t>
            </w:r>
          </w:p>
        </w:tc>
        <w:tc>
          <w:tcPr>
            <w:tcW w:w="1556" w:type="dxa"/>
            <w:vAlign w:val="center"/>
          </w:tcPr>
          <w:p w14:paraId="236A4CB5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400D881B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622B512B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32D5C4E6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4DEF8312" w14:textId="77777777" w:rsidR="00EE757F" w:rsidRDefault="00FD02B5">
            <w:r>
              <w:t>0.00</w:t>
            </w:r>
          </w:p>
        </w:tc>
      </w:tr>
      <w:tr w:rsidR="00EE757F" w14:paraId="3B80820C" w14:textId="77777777">
        <w:tc>
          <w:tcPr>
            <w:tcW w:w="1556" w:type="dxa"/>
            <w:shd w:val="clear" w:color="auto" w:fill="E6E6E6"/>
            <w:vAlign w:val="center"/>
          </w:tcPr>
          <w:p w14:paraId="01340791" w14:textId="77777777" w:rsidR="00EE757F" w:rsidRDefault="00FD02B5">
            <w:r>
              <w:t>22:00</w:t>
            </w:r>
          </w:p>
        </w:tc>
        <w:tc>
          <w:tcPr>
            <w:tcW w:w="1556" w:type="dxa"/>
            <w:vAlign w:val="center"/>
          </w:tcPr>
          <w:p w14:paraId="44130870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29378476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51E164A7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4EDF46F0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66B15115" w14:textId="77777777" w:rsidR="00EE757F" w:rsidRDefault="00FD02B5">
            <w:r>
              <w:t>0.00</w:t>
            </w:r>
          </w:p>
        </w:tc>
      </w:tr>
      <w:tr w:rsidR="00EE757F" w14:paraId="4294A51A" w14:textId="77777777">
        <w:tc>
          <w:tcPr>
            <w:tcW w:w="1556" w:type="dxa"/>
            <w:shd w:val="clear" w:color="auto" w:fill="E6E6E6"/>
            <w:vAlign w:val="center"/>
          </w:tcPr>
          <w:p w14:paraId="4C09E405" w14:textId="77777777" w:rsidR="00EE757F" w:rsidRDefault="00FD02B5">
            <w:r>
              <w:t>23:00</w:t>
            </w:r>
          </w:p>
        </w:tc>
        <w:tc>
          <w:tcPr>
            <w:tcW w:w="1556" w:type="dxa"/>
            <w:vAlign w:val="center"/>
          </w:tcPr>
          <w:p w14:paraId="327D6F9B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112F5458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5FC36EF0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6783C527" w14:textId="77777777" w:rsidR="00EE757F" w:rsidRDefault="00FD02B5">
            <w:r>
              <w:t>0.00</w:t>
            </w:r>
          </w:p>
        </w:tc>
        <w:tc>
          <w:tcPr>
            <w:tcW w:w="1556" w:type="dxa"/>
            <w:vAlign w:val="center"/>
          </w:tcPr>
          <w:p w14:paraId="452F4C73" w14:textId="77777777" w:rsidR="00EE757F" w:rsidRDefault="00FD02B5">
            <w:r>
              <w:t>0.00</w:t>
            </w:r>
          </w:p>
        </w:tc>
      </w:tr>
    </w:tbl>
    <w:p w14:paraId="5B8EC1AB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0EA8943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山东-济南</w:t>
      </w:r>
    </w:p>
    <w:p w14:paraId="7449D1D2" w14:textId="77777777" w:rsidR="00697366" w:rsidRDefault="00697366" w:rsidP="00CA66B7">
      <w:pPr>
        <w:pStyle w:val="2"/>
      </w:pPr>
      <w:bookmarkStart w:id="43" w:name="_Toc8754944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4F036411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54AA5080" wp14:editId="24DF1305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E757F" w14:paraId="2A435227" w14:textId="77777777">
        <w:tc>
          <w:tcPr>
            <w:tcW w:w="777" w:type="dxa"/>
            <w:shd w:val="clear" w:color="auto" w:fill="E6E6E6"/>
            <w:vAlign w:val="center"/>
          </w:tcPr>
          <w:p w14:paraId="5022C6E7" w14:textId="77777777" w:rsidR="00EE757F" w:rsidRDefault="00FD02B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3566E1" w14:textId="77777777" w:rsidR="00EE757F" w:rsidRDefault="00FD02B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8B335" w14:textId="77777777" w:rsidR="00EE757F" w:rsidRDefault="00FD02B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FE08E" w14:textId="77777777" w:rsidR="00EE757F" w:rsidRDefault="00FD02B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167B6F" w14:textId="77777777" w:rsidR="00EE757F" w:rsidRDefault="00FD02B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8A0E9E" w14:textId="77777777" w:rsidR="00EE757F" w:rsidRDefault="00FD02B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5F8D34" w14:textId="77777777" w:rsidR="00EE757F" w:rsidRDefault="00FD02B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8DA82" w14:textId="77777777" w:rsidR="00EE757F" w:rsidRDefault="00FD02B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A3862B" w14:textId="77777777" w:rsidR="00EE757F" w:rsidRDefault="00FD02B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5EEA66" w14:textId="77777777" w:rsidR="00EE757F" w:rsidRDefault="00FD02B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32F88" w14:textId="77777777" w:rsidR="00EE757F" w:rsidRDefault="00FD02B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36480" w14:textId="77777777" w:rsidR="00EE757F" w:rsidRDefault="00FD02B5">
            <w:pPr>
              <w:jc w:val="center"/>
            </w:pPr>
            <w:r>
              <w:t>11:00</w:t>
            </w:r>
          </w:p>
        </w:tc>
      </w:tr>
      <w:tr w:rsidR="00EE757F" w14:paraId="6D9336F8" w14:textId="77777777">
        <w:tc>
          <w:tcPr>
            <w:tcW w:w="777" w:type="dxa"/>
            <w:vAlign w:val="center"/>
          </w:tcPr>
          <w:p w14:paraId="73B358DD" w14:textId="77777777" w:rsidR="00EE757F" w:rsidRDefault="00FD02B5">
            <w:r>
              <w:t>35.63</w:t>
            </w:r>
          </w:p>
        </w:tc>
        <w:tc>
          <w:tcPr>
            <w:tcW w:w="777" w:type="dxa"/>
            <w:vAlign w:val="center"/>
          </w:tcPr>
          <w:p w14:paraId="4265070D" w14:textId="77777777" w:rsidR="00EE757F" w:rsidRDefault="00FD02B5">
            <w:r>
              <w:t>34.87</w:t>
            </w:r>
          </w:p>
        </w:tc>
        <w:tc>
          <w:tcPr>
            <w:tcW w:w="777" w:type="dxa"/>
            <w:vAlign w:val="center"/>
          </w:tcPr>
          <w:p w14:paraId="38CC65CC" w14:textId="77777777" w:rsidR="00EE757F" w:rsidRDefault="00FD02B5">
            <w:r>
              <w:t>34.29</w:t>
            </w:r>
          </w:p>
        </w:tc>
        <w:tc>
          <w:tcPr>
            <w:tcW w:w="777" w:type="dxa"/>
            <w:vAlign w:val="center"/>
          </w:tcPr>
          <w:p w14:paraId="146A286A" w14:textId="77777777" w:rsidR="00EE757F" w:rsidRDefault="00FD02B5">
            <w:r>
              <w:t>33.93</w:t>
            </w:r>
          </w:p>
        </w:tc>
        <w:tc>
          <w:tcPr>
            <w:tcW w:w="777" w:type="dxa"/>
            <w:vAlign w:val="center"/>
          </w:tcPr>
          <w:p w14:paraId="479D342A" w14:textId="77777777" w:rsidR="00EE757F" w:rsidRDefault="00FD02B5">
            <w:r>
              <w:t>33.80</w:t>
            </w:r>
          </w:p>
        </w:tc>
        <w:tc>
          <w:tcPr>
            <w:tcW w:w="777" w:type="dxa"/>
            <w:vAlign w:val="center"/>
          </w:tcPr>
          <w:p w14:paraId="74E6F7EF" w14:textId="77777777" w:rsidR="00EE757F" w:rsidRDefault="00FD02B5">
            <w:r>
              <w:t>33.93</w:t>
            </w:r>
          </w:p>
        </w:tc>
        <w:tc>
          <w:tcPr>
            <w:tcW w:w="777" w:type="dxa"/>
            <w:vAlign w:val="center"/>
          </w:tcPr>
          <w:p w14:paraId="5BC2935E" w14:textId="77777777" w:rsidR="00EE757F" w:rsidRDefault="00FD02B5">
            <w:r>
              <w:t>34.29</w:t>
            </w:r>
          </w:p>
        </w:tc>
        <w:tc>
          <w:tcPr>
            <w:tcW w:w="777" w:type="dxa"/>
            <w:vAlign w:val="center"/>
          </w:tcPr>
          <w:p w14:paraId="529C6D9D" w14:textId="77777777" w:rsidR="00EE757F" w:rsidRDefault="00FD02B5">
            <w:r>
              <w:t>34.87</w:t>
            </w:r>
          </w:p>
        </w:tc>
        <w:tc>
          <w:tcPr>
            <w:tcW w:w="777" w:type="dxa"/>
            <w:vAlign w:val="center"/>
          </w:tcPr>
          <w:p w14:paraId="56261286" w14:textId="77777777" w:rsidR="00EE757F" w:rsidRDefault="00FD02B5">
            <w:r>
              <w:t>35.63</w:t>
            </w:r>
          </w:p>
        </w:tc>
        <w:tc>
          <w:tcPr>
            <w:tcW w:w="777" w:type="dxa"/>
            <w:vAlign w:val="center"/>
          </w:tcPr>
          <w:p w14:paraId="0DA18D81" w14:textId="77777777" w:rsidR="00EE757F" w:rsidRDefault="00FD02B5">
            <w:r>
              <w:t>36.51</w:t>
            </w:r>
          </w:p>
        </w:tc>
        <w:tc>
          <w:tcPr>
            <w:tcW w:w="777" w:type="dxa"/>
            <w:vAlign w:val="center"/>
          </w:tcPr>
          <w:p w14:paraId="09BE33C8" w14:textId="77777777" w:rsidR="00EE757F" w:rsidRDefault="00FD02B5">
            <w:r>
              <w:t>37.45</w:t>
            </w:r>
          </w:p>
        </w:tc>
        <w:tc>
          <w:tcPr>
            <w:tcW w:w="777" w:type="dxa"/>
            <w:vAlign w:val="center"/>
          </w:tcPr>
          <w:p w14:paraId="60D52FAF" w14:textId="77777777" w:rsidR="00EE757F" w:rsidRDefault="00FD02B5">
            <w:r>
              <w:t>38.40</w:t>
            </w:r>
          </w:p>
        </w:tc>
      </w:tr>
      <w:tr w:rsidR="00EE757F" w14:paraId="148F6A49" w14:textId="77777777">
        <w:tc>
          <w:tcPr>
            <w:tcW w:w="777" w:type="dxa"/>
            <w:shd w:val="clear" w:color="auto" w:fill="E6E6E6"/>
            <w:vAlign w:val="center"/>
          </w:tcPr>
          <w:p w14:paraId="43B0C599" w14:textId="77777777" w:rsidR="00EE757F" w:rsidRDefault="00FD02B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96202" w14:textId="77777777" w:rsidR="00EE757F" w:rsidRDefault="00FD02B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51E85A" w14:textId="77777777" w:rsidR="00EE757F" w:rsidRDefault="00FD02B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4BA7D3" w14:textId="77777777" w:rsidR="00EE757F" w:rsidRDefault="00FD02B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722F67" w14:textId="77777777" w:rsidR="00EE757F" w:rsidRDefault="00FD02B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175E1" w14:textId="77777777" w:rsidR="00EE757F" w:rsidRDefault="00FD02B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4356C" w14:textId="77777777" w:rsidR="00EE757F" w:rsidRDefault="00FD02B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22D4D" w14:textId="77777777" w:rsidR="00EE757F" w:rsidRDefault="00FD02B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0BE3C" w14:textId="77777777" w:rsidR="00EE757F" w:rsidRDefault="00FD02B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3EE6C6" w14:textId="77777777" w:rsidR="00EE757F" w:rsidRDefault="00FD02B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8382F" w14:textId="77777777" w:rsidR="00EE757F" w:rsidRDefault="00FD02B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03F76" w14:textId="77777777" w:rsidR="00EE757F" w:rsidRDefault="00FD02B5">
            <w:r>
              <w:t>23:00</w:t>
            </w:r>
          </w:p>
        </w:tc>
      </w:tr>
      <w:tr w:rsidR="00EE757F" w14:paraId="09DA8C0A" w14:textId="77777777">
        <w:tc>
          <w:tcPr>
            <w:tcW w:w="777" w:type="dxa"/>
            <w:vAlign w:val="center"/>
          </w:tcPr>
          <w:p w14:paraId="5CED32E2" w14:textId="77777777" w:rsidR="00EE757F" w:rsidRDefault="00FD02B5">
            <w:r>
              <w:t>39.28</w:t>
            </w:r>
          </w:p>
        </w:tc>
        <w:tc>
          <w:tcPr>
            <w:tcW w:w="777" w:type="dxa"/>
            <w:vAlign w:val="center"/>
          </w:tcPr>
          <w:p w14:paraId="12C5E311" w14:textId="77777777" w:rsidR="00EE757F" w:rsidRDefault="00FD02B5">
            <w:r>
              <w:t>40.04</w:t>
            </w:r>
          </w:p>
        </w:tc>
        <w:tc>
          <w:tcPr>
            <w:tcW w:w="777" w:type="dxa"/>
            <w:vAlign w:val="center"/>
          </w:tcPr>
          <w:p w14:paraId="4CA4CA48" w14:textId="77777777" w:rsidR="00EE757F" w:rsidRDefault="00FD02B5">
            <w:r>
              <w:t>40.62</w:t>
            </w:r>
          </w:p>
        </w:tc>
        <w:tc>
          <w:tcPr>
            <w:tcW w:w="777" w:type="dxa"/>
            <w:vAlign w:val="center"/>
          </w:tcPr>
          <w:p w14:paraId="68F11474" w14:textId="77777777" w:rsidR="00EE757F" w:rsidRDefault="00FD02B5">
            <w:r>
              <w:t>40.98</w:t>
            </w:r>
          </w:p>
        </w:tc>
        <w:tc>
          <w:tcPr>
            <w:tcW w:w="777" w:type="dxa"/>
            <w:vAlign w:val="center"/>
          </w:tcPr>
          <w:p w14:paraId="03AAA05A" w14:textId="77777777" w:rsidR="00EE757F" w:rsidRDefault="00FD02B5">
            <w:r>
              <w:t>41.10</w:t>
            </w:r>
          </w:p>
        </w:tc>
        <w:tc>
          <w:tcPr>
            <w:tcW w:w="777" w:type="dxa"/>
            <w:vAlign w:val="center"/>
          </w:tcPr>
          <w:p w14:paraId="43D659FD" w14:textId="77777777" w:rsidR="00EE757F" w:rsidRDefault="00FD02B5">
            <w:r>
              <w:t>40.98</w:t>
            </w:r>
          </w:p>
        </w:tc>
        <w:tc>
          <w:tcPr>
            <w:tcW w:w="777" w:type="dxa"/>
            <w:vAlign w:val="center"/>
          </w:tcPr>
          <w:p w14:paraId="114708B8" w14:textId="77777777" w:rsidR="00EE757F" w:rsidRDefault="00FD02B5">
            <w:r>
              <w:t>40.62</w:t>
            </w:r>
          </w:p>
        </w:tc>
        <w:tc>
          <w:tcPr>
            <w:tcW w:w="777" w:type="dxa"/>
            <w:vAlign w:val="center"/>
          </w:tcPr>
          <w:p w14:paraId="6D262B18" w14:textId="77777777" w:rsidR="00EE757F" w:rsidRDefault="00FD02B5">
            <w:r>
              <w:t>40.04</w:t>
            </w:r>
          </w:p>
        </w:tc>
        <w:tc>
          <w:tcPr>
            <w:tcW w:w="777" w:type="dxa"/>
            <w:vAlign w:val="center"/>
          </w:tcPr>
          <w:p w14:paraId="6C503705" w14:textId="77777777" w:rsidR="00EE757F" w:rsidRDefault="00FD02B5">
            <w:r>
              <w:t>39.28</w:t>
            </w:r>
          </w:p>
        </w:tc>
        <w:tc>
          <w:tcPr>
            <w:tcW w:w="777" w:type="dxa"/>
            <w:vAlign w:val="center"/>
          </w:tcPr>
          <w:p w14:paraId="5C5BAC08" w14:textId="77777777" w:rsidR="00EE757F" w:rsidRDefault="00FD02B5">
            <w:r>
              <w:t>38.40</w:t>
            </w:r>
          </w:p>
        </w:tc>
        <w:tc>
          <w:tcPr>
            <w:tcW w:w="777" w:type="dxa"/>
            <w:vAlign w:val="center"/>
          </w:tcPr>
          <w:p w14:paraId="43E39A6E" w14:textId="77777777" w:rsidR="00EE757F" w:rsidRDefault="00FD02B5">
            <w:r>
              <w:t>37.45</w:t>
            </w:r>
          </w:p>
        </w:tc>
        <w:tc>
          <w:tcPr>
            <w:tcW w:w="777" w:type="dxa"/>
            <w:vAlign w:val="center"/>
          </w:tcPr>
          <w:p w14:paraId="0DA83A8B" w14:textId="77777777" w:rsidR="00EE757F" w:rsidRDefault="00FD02B5">
            <w:r>
              <w:t>36.51</w:t>
            </w:r>
          </w:p>
        </w:tc>
      </w:tr>
    </w:tbl>
    <w:p w14:paraId="203B0F30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14C256B8" w14:textId="77777777" w:rsidR="00A279F8" w:rsidRPr="00794676" w:rsidRDefault="00A279F8" w:rsidP="009A61CA">
      <w:pPr>
        <w:pStyle w:val="1"/>
      </w:pPr>
      <w:bookmarkStart w:id="46" w:name="_Toc87549442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EE757F" w14:paraId="1F6364BB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E857FBF" w14:textId="77777777" w:rsidR="00EE757F" w:rsidRDefault="00FD02B5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282B759" w14:textId="77777777" w:rsidR="00EE757F" w:rsidRDefault="00FD02B5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BC0C000" w14:textId="77777777" w:rsidR="00EE757F" w:rsidRDefault="00FD02B5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C92A4B4" w14:textId="77777777" w:rsidR="00EE757F" w:rsidRDefault="00FD02B5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0C56C06" w14:textId="77777777" w:rsidR="00EE757F" w:rsidRDefault="00FD02B5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0CE0BD5" w14:textId="77777777" w:rsidR="00EE757F" w:rsidRDefault="00FD02B5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BA8A233" w14:textId="77777777" w:rsidR="00EE757F" w:rsidRDefault="00FD02B5">
            <w:pPr>
              <w:jc w:val="center"/>
            </w:pPr>
            <w:r>
              <w:t>备注</w:t>
            </w:r>
          </w:p>
        </w:tc>
      </w:tr>
      <w:tr w:rsidR="00EE757F" w14:paraId="4CA883ED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31C2A7B" w14:textId="77777777" w:rsidR="00EE757F" w:rsidRDefault="00EE757F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A9694A4" w14:textId="77777777" w:rsidR="00EE757F" w:rsidRDefault="00FD02B5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DD116E4" w14:textId="77777777" w:rsidR="00EE757F" w:rsidRDefault="00FD02B5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9681554" w14:textId="77777777" w:rsidR="00EE757F" w:rsidRDefault="00FD02B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906EB96" w14:textId="77777777" w:rsidR="00EE757F" w:rsidRDefault="00FD02B5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988E2EA" w14:textId="77777777" w:rsidR="00EE757F" w:rsidRDefault="00FD02B5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375E394" w14:textId="77777777" w:rsidR="00EE757F" w:rsidRDefault="00EE757F">
            <w:pPr>
              <w:jc w:val="center"/>
            </w:pPr>
          </w:p>
        </w:tc>
      </w:tr>
      <w:tr w:rsidR="00EE757F" w14:paraId="02D4A253" w14:textId="77777777">
        <w:tc>
          <w:tcPr>
            <w:tcW w:w="2196" w:type="dxa"/>
            <w:shd w:val="clear" w:color="auto" w:fill="E6E6E6"/>
            <w:vAlign w:val="center"/>
          </w:tcPr>
          <w:p w14:paraId="77D9E8CC" w14:textId="77777777" w:rsidR="00EE757F" w:rsidRDefault="00FD02B5">
            <w:r>
              <w:t>水泥砂浆</w:t>
            </w:r>
          </w:p>
        </w:tc>
        <w:tc>
          <w:tcPr>
            <w:tcW w:w="1018" w:type="dxa"/>
            <w:vAlign w:val="center"/>
          </w:tcPr>
          <w:p w14:paraId="7DC4C1CF" w14:textId="77777777" w:rsidR="00EE757F" w:rsidRDefault="00FD02B5">
            <w:r>
              <w:t>0.930</w:t>
            </w:r>
          </w:p>
        </w:tc>
        <w:tc>
          <w:tcPr>
            <w:tcW w:w="1030" w:type="dxa"/>
            <w:vAlign w:val="center"/>
          </w:tcPr>
          <w:p w14:paraId="004C0B07" w14:textId="77777777" w:rsidR="00EE757F" w:rsidRDefault="00FD02B5">
            <w:r>
              <w:t>11.370</w:t>
            </w:r>
          </w:p>
        </w:tc>
        <w:tc>
          <w:tcPr>
            <w:tcW w:w="848" w:type="dxa"/>
            <w:vAlign w:val="center"/>
          </w:tcPr>
          <w:p w14:paraId="004FC385" w14:textId="77777777" w:rsidR="00EE757F" w:rsidRDefault="00FD02B5">
            <w:r>
              <w:t>1800.0</w:t>
            </w:r>
          </w:p>
        </w:tc>
        <w:tc>
          <w:tcPr>
            <w:tcW w:w="1018" w:type="dxa"/>
            <w:vAlign w:val="center"/>
          </w:tcPr>
          <w:p w14:paraId="0F0C6CBC" w14:textId="77777777" w:rsidR="00EE757F" w:rsidRDefault="00FD02B5">
            <w:r>
              <w:t>1050.0</w:t>
            </w:r>
          </w:p>
        </w:tc>
        <w:tc>
          <w:tcPr>
            <w:tcW w:w="1188" w:type="dxa"/>
            <w:vAlign w:val="center"/>
          </w:tcPr>
          <w:p w14:paraId="6AB4189C" w14:textId="77777777" w:rsidR="00EE757F" w:rsidRDefault="00FD02B5">
            <w:r>
              <w:t>0.0210</w:t>
            </w:r>
          </w:p>
        </w:tc>
        <w:tc>
          <w:tcPr>
            <w:tcW w:w="1516" w:type="dxa"/>
            <w:vAlign w:val="center"/>
          </w:tcPr>
          <w:p w14:paraId="1A21194F" w14:textId="77777777" w:rsidR="00EE757F" w:rsidRDefault="00FD02B5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EE757F" w14:paraId="3795C783" w14:textId="77777777">
        <w:tc>
          <w:tcPr>
            <w:tcW w:w="2196" w:type="dxa"/>
            <w:shd w:val="clear" w:color="auto" w:fill="E6E6E6"/>
            <w:vAlign w:val="center"/>
          </w:tcPr>
          <w:p w14:paraId="32640D97" w14:textId="77777777" w:rsidR="00EE757F" w:rsidRDefault="00FD02B5">
            <w:r>
              <w:t>石灰砂浆</w:t>
            </w:r>
          </w:p>
        </w:tc>
        <w:tc>
          <w:tcPr>
            <w:tcW w:w="1018" w:type="dxa"/>
            <w:vAlign w:val="center"/>
          </w:tcPr>
          <w:p w14:paraId="436A1F9E" w14:textId="77777777" w:rsidR="00EE757F" w:rsidRDefault="00FD02B5">
            <w:r>
              <w:t>0.810</w:t>
            </w:r>
          </w:p>
        </w:tc>
        <w:tc>
          <w:tcPr>
            <w:tcW w:w="1030" w:type="dxa"/>
            <w:vAlign w:val="center"/>
          </w:tcPr>
          <w:p w14:paraId="594BBEFF" w14:textId="77777777" w:rsidR="00EE757F" w:rsidRDefault="00FD02B5">
            <w:r>
              <w:t>10.070</w:t>
            </w:r>
          </w:p>
        </w:tc>
        <w:tc>
          <w:tcPr>
            <w:tcW w:w="848" w:type="dxa"/>
            <w:vAlign w:val="center"/>
          </w:tcPr>
          <w:p w14:paraId="49EB2B3B" w14:textId="77777777" w:rsidR="00EE757F" w:rsidRDefault="00FD02B5">
            <w:r>
              <w:t>1600.0</w:t>
            </w:r>
          </w:p>
        </w:tc>
        <w:tc>
          <w:tcPr>
            <w:tcW w:w="1018" w:type="dxa"/>
            <w:vAlign w:val="center"/>
          </w:tcPr>
          <w:p w14:paraId="5DE6542B" w14:textId="77777777" w:rsidR="00EE757F" w:rsidRDefault="00FD02B5">
            <w:r>
              <w:t>1050.0</w:t>
            </w:r>
          </w:p>
        </w:tc>
        <w:tc>
          <w:tcPr>
            <w:tcW w:w="1188" w:type="dxa"/>
            <w:vAlign w:val="center"/>
          </w:tcPr>
          <w:p w14:paraId="6837D860" w14:textId="77777777" w:rsidR="00EE757F" w:rsidRDefault="00FD02B5">
            <w:r>
              <w:t>0.0443</w:t>
            </w:r>
          </w:p>
        </w:tc>
        <w:tc>
          <w:tcPr>
            <w:tcW w:w="1516" w:type="dxa"/>
            <w:vAlign w:val="center"/>
          </w:tcPr>
          <w:p w14:paraId="4174C426" w14:textId="77777777" w:rsidR="00EE757F" w:rsidRDefault="00FD02B5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EE757F" w14:paraId="604FEB89" w14:textId="77777777">
        <w:tc>
          <w:tcPr>
            <w:tcW w:w="2196" w:type="dxa"/>
            <w:shd w:val="clear" w:color="auto" w:fill="E6E6E6"/>
            <w:vAlign w:val="center"/>
          </w:tcPr>
          <w:p w14:paraId="0813C10A" w14:textId="77777777" w:rsidR="00EE757F" w:rsidRDefault="00FD02B5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8E144F1" w14:textId="77777777" w:rsidR="00EE757F" w:rsidRDefault="00FD02B5">
            <w:r>
              <w:t>1.740</w:t>
            </w:r>
          </w:p>
        </w:tc>
        <w:tc>
          <w:tcPr>
            <w:tcW w:w="1030" w:type="dxa"/>
            <w:vAlign w:val="center"/>
          </w:tcPr>
          <w:p w14:paraId="751EC71C" w14:textId="77777777" w:rsidR="00EE757F" w:rsidRDefault="00FD02B5">
            <w:r>
              <w:t>17.200</w:t>
            </w:r>
          </w:p>
        </w:tc>
        <w:tc>
          <w:tcPr>
            <w:tcW w:w="848" w:type="dxa"/>
            <w:vAlign w:val="center"/>
          </w:tcPr>
          <w:p w14:paraId="38C97D3A" w14:textId="77777777" w:rsidR="00EE757F" w:rsidRDefault="00FD02B5">
            <w:r>
              <w:t>2500.0</w:t>
            </w:r>
          </w:p>
        </w:tc>
        <w:tc>
          <w:tcPr>
            <w:tcW w:w="1018" w:type="dxa"/>
            <w:vAlign w:val="center"/>
          </w:tcPr>
          <w:p w14:paraId="24D5DDE2" w14:textId="77777777" w:rsidR="00EE757F" w:rsidRDefault="00FD02B5">
            <w:r>
              <w:t>920.0</w:t>
            </w:r>
          </w:p>
        </w:tc>
        <w:tc>
          <w:tcPr>
            <w:tcW w:w="1188" w:type="dxa"/>
            <w:vAlign w:val="center"/>
          </w:tcPr>
          <w:p w14:paraId="3BADE957" w14:textId="77777777" w:rsidR="00EE757F" w:rsidRDefault="00FD02B5">
            <w:r>
              <w:t>0.0158</w:t>
            </w:r>
          </w:p>
        </w:tc>
        <w:tc>
          <w:tcPr>
            <w:tcW w:w="1516" w:type="dxa"/>
            <w:vAlign w:val="center"/>
          </w:tcPr>
          <w:p w14:paraId="19DD77F7" w14:textId="77777777" w:rsidR="00EE757F" w:rsidRDefault="00FD02B5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EE757F" w14:paraId="0A1655A5" w14:textId="77777777">
        <w:tc>
          <w:tcPr>
            <w:tcW w:w="2196" w:type="dxa"/>
            <w:shd w:val="clear" w:color="auto" w:fill="E6E6E6"/>
            <w:vAlign w:val="center"/>
          </w:tcPr>
          <w:p w14:paraId="750BD86F" w14:textId="77777777" w:rsidR="00EE757F" w:rsidRDefault="00FD02B5">
            <w:r>
              <w:t>抹面层</w:t>
            </w:r>
          </w:p>
        </w:tc>
        <w:tc>
          <w:tcPr>
            <w:tcW w:w="1018" w:type="dxa"/>
            <w:vAlign w:val="center"/>
          </w:tcPr>
          <w:p w14:paraId="627B0937" w14:textId="77777777" w:rsidR="00EE757F" w:rsidRDefault="00FD02B5">
            <w:r>
              <w:t>－</w:t>
            </w:r>
          </w:p>
        </w:tc>
        <w:tc>
          <w:tcPr>
            <w:tcW w:w="1030" w:type="dxa"/>
            <w:vAlign w:val="center"/>
          </w:tcPr>
          <w:p w14:paraId="251D7C97" w14:textId="77777777" w:rsidR="00EE757F" w:rsidRDefault="00FD02B5">
            <w:r>
              <w:t>－</w:t>
            </w:r>
          </w:p>
        </w:tc>
        <w:tc>
          <w:tcPr>
            <w:tcW w:w="848" w:type="dxa"/>
            <w:vAlign w:val="center"/>
          </w:tcPr>
          <w:p w14:paraId="77417F20" w14:textId="77777777" w:rsidR="00EE757F" w:rsidRDefault="00FD02B5">
            <w:r>
              <w:t>－</w:t>
            </w:r>
          </w:p>
        </w:tc>
        <w:tc>
          <w:tcPr>
            <w:tcW w:w="1018" w:type="dxa"/>
            <w:vAlign w:val="center"/>
          </w:tcPr>
          <w:p w14:paraId="26B6D966" w14:textId="77777777" w:rsidR="00EE757F" w:rsidRDefault="00FD02B5">
            <w:r>
              <w:t>－</w:t>
            </w:r>
          </w:p>
        </w:tc>
        <w:tc>
          <w:tcPr>
            <w:tcW w:w="1188" w:type="dxa"/>
            <w:vAlign w:val="center"/>
          </w:tcPr>
          <w:p w14:paraId="4FBEF1C0" w14:textId="77777777" w:rsidR="00EE757F" w:rsidRDefault="00FD02B5">
            <w:r>
              <w:t>－</w:t>
            </w:r>
          </w:p>
        </w:tc>
        <w:tc>
          <w:tcPr>
            <w:tcW w:w="1516" w:type="dxa"/>
            <w:vAlign w:val="center"/>
          </w:tcPr>
          <w:p w14:paraId="6B4D2877" w14:textId="77777777" w:rsidR="00EE757F" w:rsidRDefault="00EE757F">
            <w:pPr>
              <w:rPr>
                <w:sz w:val="18"/>
                <w:szCs w:val="18"/>
              </w:rPr>
            </w:pPr>
          </w:p>
        </w:tc>
      </w:tr>
      <w:tr w:rsidR="00EE757F" w14:paraId="6523CAF1" w14:textId="77777777">
        <w:tc>
          <w:tcPr>
            <w:tcW w:w="2196" w:type="dxa"/>
            <w:shd w:val="clear" w:color="auto" w:fill="E6E6E6"/>
            <w:vAlign w:val="center"/>
          </w:tcPr>
          <w:p w14:paraId="15E04A86" w14:textId="77777777" w:rsidR="00EE757F" w:rsidRDefault="00FD02B5">
            <w:r>
              <w:t>混凝土小型空心砌块</w:t>
            </w:r>
          </w:p>
        </w:tc>
        <w:tc>
          <w:tcPr>
            <w:tcW w:w="1018" w:type="dxa"/>
            <w:vAlign w:val="center"/>
          </w:tcPr>
          <w:p w14:paraId="5897B744" w14:textId="77777777" w:rsidR="00EE757F" w:rsidRDefault="00FD02B5">
            <w:r>
              <w:t>0.905</w:t>
            </w:r>
          </w:p>
        </w:tc>
        <w:tc>
          <w:tcPr>
            <w:tcW w:w="1030" w:type="dxa"/>
            <w:vAlign w:val="center"/>
          </w:tcPr>
          <w:p w14:paraId="4F5E9B92" w14:textId="77777777" w:rsidR="00EE757F" w:rsidRDefault="00FD02B5">
            <w:r>
              <w:t>8.035</w:t>
            </w:r>
          </w:p>
        </w:tc>
        <w:tc>
          <w:tcPr>
            <w:tcW w:w="848" w:type="dxa"/>
            <w:vAlign w:val="center"/>
          </w:tcPr>
          <w:p w14:paraId="7B831125" w14:textId="77777777" w:rsidR="00EE757F" w:rsidRDefault="00FD02B5">
            <w:r>
              <w:t>1200.0</w:t>
            </w:r>
          </w:p>
        </w:tc>
        <w:tc>
          <w:tcPr>
            <w:tcW w:w="1018" w:type="dxa"/>
            <w:vAlign w:val="center"/>
          </w:tcPr>
          <w:p w14:paraId="6E35A1DD" w14:textId="77777777" w:rsidR="00EE757F" w:rsidRDefault="00FD02B5">
            <w:r>
              <w:t>817.5</w:t>
            </w:r>
          </w:p>
        </w:tc>
        <w:tc>
          <w:tcPr>
            <w:tcW w:w="1188" w:type="dxa"/>
            <w:vAlign w:val="center"/>
          </w:tcPr>
          <w:p w14:paraId="1A8F8B01" w14:textId="77777777" w:rsidR="00EE757F" w:rsidRDefault="00FD02B5">
            <w:r>
              <w:t>0.0010</w:t>
            </w:r>
          </w:p>
        </w:tc>
        <w:tc>
          <w:tcPr>
            <w:tcW w:w="1516" w:type="dxa"/>
            <w:vAlign w:val="center"/>
          </w:tcPr>
          <w:p w14:paraId="0FD4789D" w14:textId="77777777" w:rsidR="00EE757F" w:rsidRDefault="00EE757F">
            <w:pPr>
              <w:rPr>
                <w:sz w:val="18"/>
                <w:szCs w:val="18"/>
              </w:rPr>
            </w:pPr>
          </w:p>
        </w:tc>
      </w:tr>
      <w:tr w:rsidR="00EE757F" w14:paraId="3315073B" w14:textId="77777777">
        <w:tc>
          <w:tcPr>
            <w:tcW w:w="2196" w:type="dxa"/>
            <w:shd w:val="clear" w:color="auto" w:fill="E6E6E6"/>
            <w:vAlign w:val="center"/>
          </w:tcPr>
          <w:p w14:paraId="292D6A53" w14:textId="77777777" w:rsidR="00EE757F" w:rsidRDefault="00FD02B5">
            <w:r>
              <w:t>混合砂浆</w:t>
            </w:r>
          </w:p>
        </w:tc>
        <w:tc>
          <w:tcPr>
            <w:tcW w:w="1018" w:type="dxa"/>
            <w:vAlign w:val="center"/>
          </w:tcPr>
          <w:p w14:paraId="4E54C5C6" w14:textId="77777777" w:rsidR="00EE757F" w:rsidRDefault="00FD02B5">
            <w:r>
              <w:t>0.870</w:t>
            </w:r>
          </w:p>
        </w:tc>
        <w:tc>
          <w:tcPr>
            <w:tcW w:w="1030" w:type="dxa"/>
            <w:vAlign w:val="center"/>
          </w:tcPr>
          <w:p w14:paraId="25340BAE" w14:textId="77777777" w:rsidR="00EE757F" w:rsidRDefault="00FD02B5">
            <w:r>
              <w:t>10.750</w:t>
            </w:r>
          </w:p>
        </w:tc>
        <w:tc>
          <w:tcPr>
            <w:tcW w:w="848" w:type="dxa"/>
            <w:vAlign w:val="center"/>
          </w:tcPr>
          <w:p w14:paraId="58B0E861" w14:textId="77777777" w:rsidR="00EE757F" w:rsidRDefault="00FD02B5">
            <w:r>
              <w:t>1700.0</w:t>
            </w:r>
          </w:p>
        </w:tc>
        <w:tc>
          <w:tcPr>
            <w:tcW w:w="1018" w:type="dxa"/>
            <w:vAlign w:val="center"/>
          </w:tcPr>
          <w:p w14:paraId="15CFA6BC" w14:textId="77777777" w:rsidR="00EE757F" w:rsidRDefault="00FD02B5">
            <w:r>
              <w:t>1050.0</w:t>
            </w:r>
          </w:p>
        </w:tc>
        <w:tc>
          <w:tcPr>
            <w:tcW w:w="1188" w:type="dxa"/>
            <w:vAlign w:val="center"/>
          </w:tcPr>
          <w:p w14:paraId="5A3C3770" w14:textId="77777777" w:rsidR="00EE757F" w:rsidRDefault="00FD02B5">
            <w:r>
              <w:t>0.0975</w:t>
            </w:r>
          </w:p>
        </w:tc>
        <w:tc>
          <w:tcPr>
            <w:tcW w:w="1516" w:type="dxa"/>
            <w:vAlign w:val="center"/>
          </w:tcPr>
          <w:p w14:paraId="5327A5EB" w14:textId="77777777" w:rsidR="00EE757F" w:rsidRDefault="00EE757F">
            <w:pPr>
              <w:rPr>
                <w:sz w:val="18"/>
                <w:szCs w:val="18"/>
              </w:rPr>
            </w:pPr>
          </w:p>
        </w:tc>
      </w:tr>
      <w:tr w:rsidR="00EE757F" w14:paraId="6C13E722" w14:textId="77777777">
        <w:tc>
          <w:tcPr>
            <w:tcW w:w="2196" w:type="dxa"/>
            <w:shd w:val="clear" w:color="auto" w:fill="E6E6E6"/>
            <w:vAlign w:val="center"/>
          </w:tcPr>
          <w:p w14:paraId="48C33AA0" w14:textId="77777777" w:rsidR="00EE757F" w:rsidRDefault="00FD02B5">
            <w:r>
              <w:t>挤塑型聚苯板</w:t>
            </w:r>
            <w:r>
              <w:t>(XPS</w:t>
            </w:r>
            <w:r>
              <w:t>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04ACDDF3" w14:textId="77777777" w:rsidR="00EE757F" w:rsidRDefault="00FD02B5">
            <w:r>
              <w:t>0.030</w:t>
            </w:r>
          </w:p>
        </w:tc>
        <w:tc>
          <w:tcPr>
            <w:tcW w:w="1030" w:type="dxa"/>
            <w:vAlign w:val="center"/>
          </w:tcPr>
          <w:p w14:paraId="76CB743D" w14:textId="77777777" w:rsidR="00EE757F" w:rsidRDefault="00FD02B5">
            <w:r>
              <w:t>0.342</w:t>
            </w:r>
          </w:p>
        </w:tc>
        <w:tc>
          <w:tcPr>
            <w:tcW w:w="848" w:type="dxa"/>
            <w:vAlign w:val="center"/>
          </w:tcPr>
          <w:p w14:paraId="76373481" w14:textId="77777777" w:rsidR="00EE757F" w:rsidRDefault="00FD02B5">
            <w:r>
              <w:t>30.0</w:t>
            </w:r>
          </w:p>
        </w:tc>
        <w:tc>
          <w:tcPr>
            <w:tcW w:w="1018" w:type="dxa"/>
            <w:vAlign w:val="center"/>
          </w:tcPr>
          <w:p w14:paraId="3EE62BE1" w14:textId="77777777" w:rsidR="00EE757F" w:rsidRDefault="00FD02B5">
            <w:r>
              <w:t>1790.0</w:t>
            </w:r>
          </w:p>
        </w:tc>
        <w:tc>
          <w:tcPr>
            <w:tcW w:w="1188" w:type="dxa"/>
            <w:vAlign w:val="center"/>
          </w:tcPr>
          <w:p w14:paraId="1F2E29B0" w14:textId="77777777" w:rsidR="00EE757F" w:rsidRDefault="00FD02B5">
            <w:r>
              <w:t>0.0000</w:t>
            </w:r>
          </w:p>
        </w:tc>
        <w:tc>
          <w:tcPr>
            <w:tcW w:w="1516" w:type="dxa"/>
            <w:vAlign w:val="center"/>
          </w:tcPr>
          <w:p w14:paraId="4901FB56" w14:textId="77777777" w:rsidR="00EE757F" w:rsidRDefault="00EE757F">
            <w:pPr>
              <w:rPr>
                <w:sz w:val="18"/>
                <w:szCs w:val="18"/>
              </w:rPr>
            </w:pPr>
          </w:p>
        </w:tc>
      </w:tr>
      <w:tr w:rsidR="00EE757F" w14:paraId="0C1DB6FA" w14:textId="77777777">
        <w:tc>
          <w:tcPr>
            <w:tcW w:w="2196" w:type="dxa"/>
            <w:shd w:val="clear" w:color="auto" w:fill="E6E6E6"/>
            <w:vAlign w:val="center"/>
          </w:tcPr>
          <w:p w14:paraId="5296FBD6" w14:textId="77777777" w:rsidR="00EE757F" w:rsidRDefault="00FD02B5">
            <w:r>
              <w:t>防水层</w:t>
            </w:r>
          </w:p>
        </w:tc>
        <w:tc>
          <w:tcPr>
            <w:tcW w:w="1018" w:type="dxa"/>
            <w:vAlign w:val="center"/>
          </w:tcPr>
          <w:p w14:paraId="05481D95" w14:textId="77777777" w:rsidR="00EE757F" w:rsidRDefault="00FD02B5">
            <w:r>
              <w:t>0.170</w:t>
            </w:r>
          </w:p>
        </w:tc>
        <w:tc>
          <w:tcPr>
            <w:tcW w:w="1030" w:type="dxa"/>
            <w:vAlign w:val="center"/>
          </w:tcPr>
          <w:p w14:paraId="3AA392A1" w14:textId="77777777" w:rsidR="00EE757F" w:rsidRDefault="00FD02B5">
            <w:r>
              <w:t>3.302</w:t>
            </w:r>
          </w:p>
        </w:tc>
        <w:tc>
          <w:tcPr>
            <w:tcW w:w="848" w:type="dxa"/>
            <w:vAlign w:val="center"/>
          </w:tcPr>
          <w:p w14:paraId="303CF87D" w14:textId="77777777" w:rsidR="00EE757F" w:rsidRDefault="00FD02B5">
            <w:r>
              <w:t>600.0</w:t>
            </w:r>
          </w:p>
        </w:tc>
        <w:tc>
          <w:tcPr>
            <w:tcW w:w="1018" w:type="dxa"/>
            <w:vAlign w:val="center"/>
          </w:tcPr>
          <w:p w14:paraId="2E15B09F" w14:textId="77777777" w:rsidR="00EE757F" w:rsidRDefault="00FD02B5">
            <w:r>
              <w:t>1470.0</w:t>
            </w:r>
          </w:p>
        </w:tc>
        <w:tc>
          <w:tcPr>
            <w:tcW w:w="1188" w:type="dxa"/>
            <w:vAlign w:val="center"/>
          </w:tcPr>
          <w:p w14:paraId="11259C1B" w14:textId="77777777" w:rsidR="00EE757F" w:rsidRDefault="00FD02B5">
            <w:r>
              <w:t>0.0000</w:t>
            </w:r>
          </w:p>
        </w:tc>
        <w:tc>
          <w:tcPr>
            <w:tcW w:w="1516" w:type="dxa"/>
            <w:vAlign w:val="center"/>
          </w:tcPr>
          <w:p w14:paraId="6AE27134" w14:textId="77777777" w:rsidR="00EE757F" w:rsidRDefault="00EE757F">
            <w:pPr>
              <w:rPr>
                <w:sz w:val="18"/>
                <w:szCs w:val="18"/>
              </w:rPr>
            </w:pPr>
          </w:p>
        </w:tc>
      </w:tr>
      <w:tr w:rsidR="00EE757F" w14:paraId="7E26D5CC" w14:textId="77777777">
        <w:tc>
          <w:tcPr>
            <w:tcW w:w="2196" w:type="dxa"/>
            <w:shd w:val="clear" w:color="auto" w:fill="E6E6E6"/>
            <w:vAlign w:val="center"/>
          </w:tcPr>
          <w:p w14:paraId="6B015BA0" w14:textId="77777777" w:rsidR="00EE757F" w:rsidRDefault="00FD02B5">
            <w:r>
              <w:lastRenderedPageBreak/>
              <w:t>1:6</w:t>
            </w:r>
            <w:r>
              <w:t>水泥珍珠岩</w:t>
            </w:r>
          </w:p>
        </w:tc>
        <w:tc>
          <w:tcPr>
            <w:tcW w:w="1018" w:type="dxa"/>
            <w:vAlign w:val="center"/>
          </w:tcPr>
          <w:p w14:paraId="2E24FBEB" w14:textId="77777777" w:rsidR="00EE757F" w:rsidRDefault="00FD02B5">
            <w:r>
              <w:t>0.180</w:t>
            </w:r>
          </w:p>
        </w:tc>
        <w:tc>
          <w:tcPr>
            <w:tcW w:w="1030" w:type="dxa"/>
            <w:vAlign w:val="center"/>
          </w:tcPr>
          <w:p w14:paraId="5BE12456" w14:textId="77777777" w:rsidR="00EE757F" w:rsidRDefault="00FD02B5">
            <w:r>
              <w:t>2.490</w:t>
            </w:r>
          </w:p>
        </w:tc>
        <w:tc>
          <w:tcPr>
            <w:tcW w:w="848" w:type="dxa"/>
            <w:vAlign w:val="center"/>
          </w:tcPr>
          <w:p w14:paraId="673BD965" w14:textId="77777777" w:rsidR="00EE757F" w:rsidRDefault="00FD02B5">
            <w:r>
              <w:t>400.0</w:t>
            </w:r>
          </w:p>
        </w:tc>
        <w:tc>
          <w:tcPr>
            <w:tcW w:w="1018" w:type="dxa"/>
            <w:vAlign w:val="center"/>
          </w:tcPr>
          <w:p w14:paraId="7E0FF5F1" w14:textId="77777777" w:rsidR="00EE757F" w:rsidRDefault="00FD02B5">
            <w:r>
              <w:t>1170.0</w:t>
            </w:r>
          </w:p>
        </w:tc>
        <w:tc>
          <w:tcPr>
            <w:tcW w:w="1188" w:type="dxa"/>
            <w:vAlign w:val="center"/>
          </w:tcPr>
          <w:p w14:paraId="455B213A" w14:textId="77777777" w:rsidR="00EE757F" w:rsidRDefault="00FD02B5">
            <w:r>
              <w:t>0.1910</w:t>
            </w:r>
          </w:p>
        </w:tc>
        <w:tc>
          <w:tcPr>
            <w:tcW w:w="1516" w:type="dxa"/>
            <w:vAlign w:val="center"/>
          </w:tcPr>
          <w:p w14:paraId="54167F84" w14:textId="77777777" w:rsidR="00EE757F" w:rsidRDefault="00FD02B5">
            <w:r>
              <w:rPr>
                <w:sz w:val="18"/>
                <w:szCs w:val="18"/>
              </w:rPr>
              <w:t>蒸汽渗透系数为测定值</w:t>
            </w:r>
          </w:p>
        </w:tc>
      </w:tr>
    </w:tbl>
    <w:p w14:paraId="32E4F410" w14:textId="77777777" w:rsidR="00EE757F" w:rsidRDefault="00FD02B5">
      <w:pPr>
        <w:pStyle w:val="1"/>
      </w:pPr>
      <w:bookmarkStart w:id="47" w:name="_Toc87549443"/>
      <w:r>
        <w:t>工程构造</w:t>
      </w:r>
      <w:bookmarkEnd w:id="47"/>
    </w:p>
    <w:p w14:paraId="1473D485" w14:textId="77777777" w:rsidR="00EE757F" w:rsidRDefault="00FD02B5">
      <w:pPr>
        <w:pStyle w:val="2"/>
        <w:jc w:val="left"/>
      </w:pPr>
      <w:bookmarkStart w:id="48" w:name="_Toc87549444"/>
      <w:r>
        <w:t>屋顶构造</w:t>
      </w:r>
      <w:bookmarkEnd w:id="48"/>
    </w:p>
    <w:p w14:paraId="3AACA977" w14:textId="77777777" w:rsidR="00EE757F" w:rsidRDefault="00FD02B5">
      <w:pPr>
        <w:pStyle w:val="3"/>
      </w:pPr>
      <w:bookmarkStart w:id="49" w:name="_Toc87549445"/>
      <w:r>
        <w:t>挤塑聚苯板</w:t>
      </w:r>
      <w:r>
        <w:t>20+</w:t>
      </w:r>
      <w:r>
        <w:t>加气砼</w:t>
      </w:r>
      <w:r>
        <w:t>80</w:t>
      </w:r>
      <w:r>
        <w:t>＋钢筋砼</w:t>
      </w:r>
      <w:r>
        <w:t>120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E757F" w14:paraId="5EE6F41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CEE0816" w14:textId="77777777" w:rsidR="00EE757F" w:rsidRDefault="00FD02B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2B8DCE8" w14:textId="77777777" w:rsidR="00EE757F" w:rsidRDefault="00FD02B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8FF6A81" w14:textId="77777777" w:rsidR="00EE757F" w:rsidRDefault="00FD02B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9A58F82" w14:textId="77777777" w:rsidR="00EE757F" w:rsidRDefault="00FD02B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7F545B" w14:textId="77777777" w:rsidR="00EE757F" w:rsidRDefault="00FD02B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2D3F0A4" w14:textId="77777777" w:rsidR="00EE757F" w:rsidRDefault="00FD02B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7C3854B" w14:textId="77777777" w:rsidR="00EE757F" w:rsidRDefault="00FD02B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2DD4D2F" w14:textId="77777777" w:rsidR="00EE757F" w:rsidRDefault="00FD02B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E757F" w14:paraId="214E0CA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D2F0566" w14:textId="77777777" w:rsidR="00EE757F" w:rsidRDefault="00EE757F"/>
        </w:tc>
        <w:tc>
          <w:tcPr>
            <w:tcW w:w="834" w:type="dxa"/>
            <w:shd w:val="clear" w:color="auto" w:fill="E6E6E6"/>
            <w:vAlign w:val="center"/>
          </w:tcPr>
          <w:p w14:paraId="6FEEFB3C" w14:textId="77777777" w:rsidR="00EE757F" w:rsidRDefault="00FD02B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291D31" w14:textId="77777777" w:rsidR="00EE757F" w:rsidRDefault="00FD02B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51A5F6" w14:textId="77777777" w:rsidR="00EE757F" w:rsidRDefault="00FD02B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589AF2" w14:textId="77777777" w:rsidR="00EE757F" w:rsidRDefault="00FD02B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73D01D2" w14:textId="77777777" w:rsidR="00EE757F" w:rsidRDefault="00FD02B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7B88D8" w14:textId="77777777" w:rsidR="00EE757F" w:rsidRDefault="00FD02B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3D78C0" w14:textId="77777777" w:rsidR="00EE757F" w:rsidRDefault="00FD02B5">
            <w:r>
              <w:t>D=R*S</w:t>
            </w:r>
          </w:p>
        </w:tc>
      </w:tr>
      <w:tr w:rsidR="00EE757F" w14:paraId="531574FF" w14:textId="77777777">
        <w:tc>
          <w:tcPr>
            <w:tcW w:w="2838" w:type="dxa"/>
            <w:vAlign w:val="center"/>
          </w:tcPr>
          <w:p w14:paraId="4A4857A1" w14:textId="77777777" w:rsidR="00EE757F" w:rsidRDefault="00FD02B5">
            <w:r>
              <w:t>防水层</w:t>
            </w:r>
          </w:p>
        </w:tc>
        <w:tc>
          <w:tcPr>
            <w:tcW w:w="834" w:type="dxa"/>
            <w:vAlign w:val="center"/>
          </w:tcPr>
          <w:p w14:paraId="5456AA15" w14:textId="77777777" w:rsidR="00EE757F" w:rsidRDefault="00FD02B5">
            <w:r>
              <w:t>4</w:t>
            </w:r>
          </w:p>
        </w:tc>
        <w:tc>
          <w:tcPr>
            <w:tcW w:w="707" w:type="dxa"/>
            <w:vAlign w:val="center"/>
          </w:tcPr>
          <w:p w14:paraId="1BC7C55E" w14:textId="77777777" w:rsidR="00EE757F" w:rsidRDefault="00FD02B5">
            <w:r>
              <w:t>4.0</w:t>
            </w:r>
          </w:p>
        </w:tc>
        <w:tc>
          <w:tcPr>
            <w:tcW w:w="990" w:type="dxa"/>
            <w:vAlign w:val="center"/>
          </w:tcPr>
          <w:p w14:paraId="59EB638A" w14:textId="77777777" w:rsidR="00EE757F" w:rsidRDefault="00FD02B5">
            <w:r>
              <w:t>0.170</w:t>
            </w:r>
          </w:p>
        </w:tc>
        <w:tc>
          <w:tcPr>
            <w:tcW w:w="1131" w:type="dxa"/>
            <w:vAlign w:val="center"/>
          </w:tcPr>
          <w:p w14:paraId="36568E68" w14:textId="77777777" w:rsidR="00EE757F" w:rsidRDefault="00FD02B5">
            <w:r>
              <w:t>3.302</w:t>
            </w:r>
          </w:p>
        </w:tc>
        <w:tc>
          <w:tcPr>
            <w:tcW w:w="707" w:type="dxa"/>
            <w:vAlign w:val="center"/>
          </w:tcPr>
          <w:p w14:paraId="31A20D7D" w14:textId="77777777" w:rsidR="00EE757F" w:rsidRDefault="00FD02B5">
            <w:r>
              <w:t>1.00</w:t>
            </w:r>
          </w:p>
        </w:tc>
        <w:tc>
          <w:tcPr>
            <w:tcW w:w="1131" w:type="dxa"/>
            <w:vAlign w:val="center"/>
          </w:tcPr>
          <w:p w14:paraId="30EC48DB" w14:textId="77777777" w:rsidR="00EE757F" w:rsidRDefault="00FD02B5">
            <w:r>
              <w:t>0.024</w:t>
            </w:r>
          </w:p>
        </w:tc>
        <w:tc>
          <w:tcPr>
            <w:tcW w:w="990" w:type="dxa"/>
            <w:vAlign w:val="center"/>
          </w:tcPr>
          <w:p w14:paraId="73B3C83B" w14:textId="77777777" w:rsidR="00EE757F" w:rsidRDefault="00FD02B5">
            <w:r>
              <w:t>0.078</w:t>
            </w:r>
          </w:p>
        </w:tc>
      </w:tr>
      <w:tr w:rsidR="00EE757F" w14:paraId="3C6539C2" w14:textId="77777777">
        <w:tc>
          <w:tcPr>
            <w:tcW w:w="2838" w:type="dxa"/>
            <w:vAlign w:val="center"/>
          </w:tcPr>
          <w:p w14:paraId="79363453" w14:textId="77777777" w:rsidR="00EE757F" w:rsidRDefault="00FD02B5">
            <w:r>
              <w:t>水泥砂浆</w:t>
            </w:r>
          </w:p>
        </w:tc>
        <w:tc>
          <w:tcPr>
            <w:tcW w:w="834" w:type="dxa"/>
            <w:vAlign w:val="center"/>
          </w:tcPr>
          <w:p w14:paraId="2F823E41" w14:textId="77777777" w:rsidR="00EE757F" w:rsidRDefault="00FD02B5">
            <w:r>
              <w:t>20</w:t>
            </w:r>
          </w:p>
        </w:tc>
        <w:tc>
          <w:tcPr>
            <w:tcW w:w="707" w:type="dxa"/>
            <w:vAlign w:val="center"/>
          </w:tcPr>
          <w:p w14:paraId="329AFEE2" w14:textId="77777777" w:rsidR="00EE757F" w:rsidRDefault="00FD02B5">
            <w:r>
              <w:t>10.0</w:t>
            </w:r>
          </w:p>
        </w:tc>
        <w:tc>
          <w:tcPr>
            <w:tcW w:w="990" w:type="dxa"/>
            <w:vAlign w:val="center"/>
          </w:tcPr>
          <w:p w14:paraId="7F30F193" w14:textId="77777777" w:rsidR="00EE757F" w:rsidRDefault="00FD02B5">
            <w:r>
              <w:t>0.930</w:t>
            </w:r>
          </w:p>
        </w:tc>
        <w:tc>
          <w:tcPr>
            <w:tcW w:w="1131" w:type="dxa"/>
            <w:vAlign w:val="center"/>
          </w:tcPr>
          <w:p w14:paraId="13B08D90" w14:textId="77777777" w:rsidR="00EE757F" w:rsidRDefault="00FD02B5">
            <w:r>
              <w:t>11.370</w:t>
            </w:r>
          </w:p>
        </w:tc>
        <w:tc>
          <w:tcPr>
            <w:tcW w:w="707" w:type="dxa"/>
            <w:vAlign w:val="center"/>
          </w:tcPr>
          <w:p w14:paraId="77339C35" w14:textId="77777777" w:rsidR="00EE757F" w:rsidRDefault="00FD02B5">
            <w:r>
              <w:t>1.00</w:t>
            </w:r>
          </w:p>
        </w:tc>
        <w:tc>
          <w:tcPr>
            <w:tcW w:w="1131" w:type="dxa"/>
            <w:vAlign w:val="center"/>
          </w:tcPr>
          <w:p w14:paraId="11FCA7B9" w14:textId="77777777" w:rsidR="00EE757F" w:rsidRDefault="00FD02B5">
            <w:r>
              <w:t>0.022</w:t>
            </w:r>
          </w:p>
        </w:tc>
        <w:tc>
          <w:tcPr>
            <w:tcW w:w="990" w:type="dxa"/>
            <w:vAlign w:val="center"/>
          </w:tcPr>
          <w:p w14:paraId="24BB3176" w14:textId="77777777" w:rsidR="00EE757F" w:rsidRDefault="00FD02B5">
            <w:r>
              <w:t>0.245</w:t>
            </w:r>
          </w:p>
        </w:tc>
      </w:tr>
      <w:tr w:rsidR="00EE757F" w14:paraId="4C2804CC" w14:textId="77777777">
        <w:tc>
          <w:tcPr>
            <w:tcW w:w="2838" w:type="dxa"/>
            <w:vAlign w:val="center"/>
          </w:tcPr>
          <w:p w14:paraId="1265A2AB" w14:textId="77777777" w:rsidR="00EE757F" w:rsidRDefault="00FD02B5">
            <w:r>
              <w:t>挤塑型聚苯板</w:t>
            </w:r>
            <w:r>
              <w:t>(XPS</w:t>
            </w:r>
            <w:r>
              <w:t>板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601E2FC5" w14:textId="77777777" w:rsidR="00EE757F" w:rsidRDefault="00FD02B5">
            <w:r>
              <w:t>85</w:t>
            </w:r>
          </w:p>
        </w:tc>
        <w:tc>
          <w:tcPr>
            <w:tcW w:w="707" w:type="dxa"/>
            <w:vAlign w:val="center"/>
          </w:tcPr>
          <w:p w14:paraId="011B7482" w14:textId="77777777" w:rsidR="00EE757F" w:rsidRDefault="00FD02B5">
            <w:r>
              <w:t>10.6</w:t>
            </w:r>
          </w:p>
        </w:tc>
        <w:tc>
          <w:tcPr>
            <w:tcW w:w="990" w:type="dxa"/>
            <w:vAlign w:val="center"/>
          </w:tcPr>
          <w:p w14:paraId="15514DD6" w14:textId="77777777" w:rsidR="00EE757F" w:rsidRDefault="00FD02B5">
            <w:r>
              <w:t>0.030</w:t>
            </w:r>
          </w:p>
        </w:tc>
        <w:tc>
          <w:tcPr>
            <w:tcW w:w="1131" w:type="dxa"/>
            <w:vAlign w:val="center"/>
          </w:tcPr>
          <w:p w14:paraId="6B23BD78" w14:textId="77777777" w:rsidR="00EE757F" w:rsidRDefault="00FD02B5">
            <w:r>
              <w:t>0.342</w:t>
            </w:r>
          </w:p>
        </w:tc>
        <w:tc>
          <w:tcPr>
            <w:tcW w:w="707" w:type="dxa"/>
            <w:vAlign w:val="center"/>
          </w:tcPr>
          <w:p w14:paraId="552888CF" w14:textId="77777777" w:rsidR="00EE757F" w:rsidRDefault="00FD02B5">
            <w:r>
              <w:t>1.30</w:t>
            </w:r>
          </w:p>
        </w:tc>
        <w:tc>
          <w:tcPr>
            <w:tcW w:w="1131" w:type="dxa"/>
            <w:vAlign w:val="center"/>
          </w:tcPr>
          <w:p w14:paraId="0F155820" w14:textId="77777777" w:rsidR="00EE757F" w:rsidRDefault="00FD02B5">
            <w:r>
              <w:t>2.179</w:t>
            </w:r>
          </w:p>
        </w:tc>
        <w:tc>
          <w:tcPr>
            <w:tcW w:w="990" w:type="dxa"/>
            <w:vAlign w:val="center"/>
          </w:tcPr>
          <w:p w14:paraId="40E27ED2" w14:textId="77777777" w:rsidR="00EE757F" w:rsidRDefault="00FD02B5">
            <w:r>
              <w:t>0.969</w:t>
            </w:r>
          </w:p>
        </w:tc>
      </w:tr>
      <w:tr w:rsidR="00EE757F" w14:paraId="03B261E1" w14:textId="77777777">
        <w:tc>
          <w:tcPr>
            <w:tcW w:w="2838" w:type="dxa"/>
            <w:vAlign w:val="center"/>
          </w:tcPr>
          <w:p w14:paraId="364CDD07" w14:textId="77777777" w:rsidR="00EE757F" w:rsidRDefault="00FD02B5">
            <w:r>
              <w:t>1:6</w:t>
            </w:r>
            <w:r>
              <w:t>水泥珍珠岩</w:t>
            </w:r>
          </w:p>
        </w:tc>
        <w:tc>
          <w:tcPr>
            <w:tcW w:w="834" w:type="dxa"/>
            <w:vAlign w:val="center"/>
          </w:tcPr>
          <w:p w14:paraId="3DC823FE" w14:textId="77777777" w:rsidR="00EE757F" w:rsidRDefault="00FD02B5">
            <w:r>
              <w:t>55</w:t>
            </w:r>
          </w:p>
        </w:tc>
        <w:tc>
          <w:tcPr>
            <w:tcW w:w="707" w:type="dxa"/>
            <w:vAlign w:val="center"/>
          </w:tcPr>
          <w:p w14:paraId="4219A7EE" w14:textId="77777777" w:rsidR="00EE757F" w:rsidRDefault="00FD02B5">
            <w:r>
              <w:t>9.2</w:t>
            </w:r>
          </w:p>
        </w:tc>
        <w:tc>
          <w:tcPr>
            <w:tcW w:w="990" w:type="dxa"/>
            <w:vAlign w:val="center"/>
          </w:tcPr>
          <w:p w14:paraId="6D4C3B70" w14:textId="77777777" w:rsidR="00EE757F" w:rsidRDefault="00FD02B5">
            <w:r>
              <w:t>0.180</w:t>
            </w:r>
          </w:p>
        </w:tc>
        <w:tc>
          <w:tcPr>
            <w:tcW w:w="1131" w:type="dxa"/>
            <w:vAlign w:val="center"/>
          </w:tcPr>
          <w:p w14:paraId="209119B2" w14:textId="77777777" w:rsidR="00EE757F" w:rsidRDefault="00FD02B5">
            <w:r>
              <w:t>2.490</w:t>
            </w:r>
          </w:p>
        </w:tc>
        <w:tc>
          <w:tcPr>
            <w:tcW w:w="707" w:type="dxa"/>
            <w:vAlign w:val="center"/>
          </w:tcPr>
          <w:p w14:paraId="79938B9D" w14:textId="77777777" w:rsidR="00EE757F" w:rsidRDefault="00FD02B5">
            <w:r>
              <w:t>1.50</w:t>
            </w:r>
          </w:p>
        </w:tc>
        <w:tc>
          <w:tcPr>
            <w:tcW w:w="1131" w:type="dxa"/>
            <w:vAlign w:val="center"/>
          </w:tcPr>
          <w:p w14:paraId="2C6010F4" w14:textId="77777777" w:rsidR="00EE757F" w:rsidRDefault="00FD02B5">
            <w:r>
              <w:t>0.204</w:t>
            </w:r>
          </w:p>
        </w:tc>
        <w:tc>
          <w:tcPr>
            <w:tcW w:w="990" w:type="dxa"/>
            <w:vAlign w:val="center"/>
          </w:tcPr>
          <w:p w14:paraId="7C77317C" w14:textId="77777777" w:rsidR="00EE757F" w:rsidRDefault="00FD02B5">
            <w:r>
              <w:t>0.761</w:t>
            </w:r>
          </w:p>
        </w:tc>
      </w:tr>
      <w:tr w:rsidR="00EE757F" w14:paraId="02E69B75" w14:textId="77777777">
        <w:tc>
          <w:tcPr>
            <w:tcW w:w="2838" w:type="dxa"/>
            <w:vAlign w:val="center"/>
          </w:tcPr>
          <w:p w14:paraId="6D61A3B7" w14:textId="77777777" w:rsidR="00EE757F" w:rsidRDefault="00FD02B5">
            <w:r>
              <w:t>钢筋混凝土</w:t>
            </w:r>
          </w:p>
        </w:tc>
        <w:tc>
          <w:tcPr>
            <w:tcW w:w="834" w:type="dxa"/>
            <w:vAlign w:val="center"/>
          </w:tcPr>
          <w:p w14:paraId="55D29F69" w14:textId="77777777" w:rsidR="00EE757F" w:rsidRDefault="00FD02B5">
            <w:r>
              <w:t>100</w:t>
            </w:r>
          </w:p>
        </w:tc>
        <w:tc>
          <w:tcPr>
            <w:tcW w:w="707" w:type="dxa"/>
            <w:vAlign w:val="center"/>
          </w:tcPr>
          <w:p w14:paraId="0C3A69C5" w14:textId="77777777" w:rsidR="00EE757F" w:rsidRDefault="00FD02B5">
            <w:r>
              <w:t>12.5</w:t>
            </w:r>
          </w:p>
        </w:tc>
        <w:tc>
          <w:tcPr>
            <w:tcW w:w="990" w:type="dxa"/>
            <w:vAlign w:val="center"/>
          </w:tcPr>
          <w:p w14:paraId="37F87040" w14:textId="77777777" w:rsidR="00EE757F" w:rsidRDefault="00FD02B5">
            <w:r>
              <w:t>1.740</w:t>
            </w:r>
          </w:p>
        </w:tc>
        <w:tc>
          <w:tcPr>
            <w:tcW w:w="1131" w:type="dxa"/>
            <w:vAlign w:val="center"/>
          </w:tcPr>
          <w:p w14:paraId="50F71E3E" w14:textId="77777777" w:rsidR="00EE757F" w:rsidRDefault="00FD02B5">
            <w:r>
              <w:t>17.200</w:t>
            </w:r>
          </w:p>
        </w:tc>
        <w:tc>
          <w:tcPr>
            <w:tcW w:w="707" w:type="dxa"/>
            <w:vAlign w:val="center"/>
          </w:tcPr>
          <w:p w14:paraId="335005F1" w14:textId="77777777" w:rsidR="00EE757F" w:rsidRDefault="00FD02B5">
            <w:r>
              <w:t>1.00</w:t>
            </w:r>
          </w:p>
        </w:tc>
        <w:tc>
          <w:tcPr>
            <w:tcW w:w="1131" w:type="dxa"/>
            <w:vAlign w:val="center"/>
          </w:tcPr>
          <w:p w14:paraId="2000CB17" w14:textId="77777777" w:rsidR="00EE757F" w:rsidRDefault="00FD02B5">
            <w:r>
              <w:t>0.057</w:t>
            </w:r>
          </w:p>
        </w:tc>
        <w:tc>
          <w:tcPr>
            <w:tcW w:w="990" w:type="dxa"/>
            <w:vAlign w:val="center"/>
          </w:tcPr>
          <w:p w14:paraId="597BF158" w14:textId="77777777" w:rsidR="00EE757F" w:rsidRDefault="00FD02B5">
            <w:r>
              <w:t>0.989</w:t>
            </w:r>
          </w:p>
        </w:tc>
      </w:tr>
      <w:tr w:rsidR="00EE757F" w14:paraId="7883D4A4" w14:textId="77777777">
        <w:tc>
          <w:tcPr>
            <w:tcW w:w="2838" w:type="dxa"/>
            <w:vAlign w:val="center"/>
          </w:tcPr>
          <w:p w14:paraId="63E68CDA" w14:textId="77777777" w:rsidR="00EE757F" w:rsidRDefault="00FD02B5">
            <w:r>
              <w:t>混合砂浆</w:t>
            </w:r>
          </w:p>
        </w:tc>
        <w:tc>
          <w:tcPr>
            <w:tcW w:w="834" w:type="dxa"/>
            <w:vAlign w:val="center"/>
          </w:tcPr>
          <w:p w14:paraId="1EB66DA1" w14:textId="77777777" w:rsidR="00EE757F" w:rsidRDefault="00FD02B5">
            <w:r>
              <w:t>20</w:t>
            </w:r>
          </w:p>
        </w:tc>
        <w:tc>
          <w:tcPr>
            <w:tcW w:w="707" w:type="dxa"/>
            <w:vAlign w:val="center"/>
          </w:tcPr>
          <w:p w14:paraId="57986937" w14:textId="77777777" w:rsidR="00EE757F" w:rsidRDefault="00FD02B5">
            <w:r>
              <w:t>10.0</w:t>
            </w:r>
          </w:p>
        </w:tc>
        <w:tc>
          <w:tcPr>
            <w:tcW w:w="990" w:type="dxa"/>
            <w:vAlign w:val="center"/>
          </w:tcPr>
          <w:p w14:paraId="0D0957DF" w14:textId="77777777" w:rsidR="00EE757F" w:rsidRDefault="00FD02B5">
            <w:r>
              <w:t>0.870</w:t>
            </w:r>
          </w:p>
        </w:tc>
        <w:tc>
          <w:tcPr>
            <w:tcW w:w="1131" w:type="dxa"/>
            <w:vAlign w:val="center"/>
          </w:tcPr>
          <w:p w14:paraId="3A7CC746" w14:textId="77777777" w:rsidR="00EE757F" w:rsidRDefault="00FD02B5">
            <w:r>
              <w:t>10.750</w:t>
            </w:r>
          </w:p>
        </w:tc>
        <w:tc>
          <w:tcPr>
            <w:tcW w:w="707" w:type="dxa"/>
            <w:vAlign w:val="center"/>
          </w:tcPr>
          <w:p w14:paraId="5FF5AA49" w14:textId="77777777" w:rsidR="00EE757F" w:rsidRDefault="00FD02B5">
            <w:r>
              <w:t>1.00</w:t>
            </w:r>
          </w:p>
        </w:tc>
        <w:tc>
          <w:tcPr>
            <w:tcW w:w="1131" w:type="dxa"/>
            <w:vAlign w:val="center"/>
          </w:tcPr>
          <w:p w14:paraId="6E9294E6" w14:textId="77777777" w:rsidR="00EE757F" w:rsidRDefault="00FD02B5">
            <w:r>
              <w:t>0.023</w:t>
            </w:r>
          </w:p>
        </w:tc>
        <w:tc>
          <w:tcPr>
            <w:tcW w:w="990" w:type="dxa"/>
            <w:vAlign w:val="center"/>
          </w:tcPr>
          <w:p w14:paraId="0867285B" w14:textId="77777777" w:rsidR="00EE757F" w:rsidRDefault="00FD02B5">
            <w:r>
              <w:t>0.247</w:t>
            </w:r>
          </w:p>
        </w:tc>
      </w:tr>
      <w:tr w:rsidR="00EE757F" w14:paraId="4FBA9AC8" w14:textId="77777777">
        <w:tc>
          <w:tcPr>
            <w:tcW w:w="2838" w:type="dxa"/>
            <w:vAlign w:val="center"/>
          </w:tcPr>
          <w:p w14:paraId="74819082" w14:textId="77777777" w:rsidR="00EE757F" w:rsidRDefault="00FD02B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991D206" w14:textId="77777777" w:rsidR="00EE757F" w:rsidRDefault="00FD02B5">
            <w:r>
              <w:t>284</w:t>
            </w:r>
          </w:p>
        </w:tc>
        <w:tc>
          <w:tcPr>
            <w:tcW w:w="707" w:type="dxa"/>
            <w:vAlign w:val="center"/>
          </w:tcPr>
          <w:p w14:paraId="5A330153" w14:textId="77777777" w:rsidR="00EE757F" w:rsidRDefault="00FD02B5">
            <w:r>
              <w:t>－</w:t>
            </w:r>
          </w:p>
        </w:tc>
        <w:tc>
          <w:tcPr>
            <w:tcW w:w="990" w:type="dxa"/>
            <w:vAlign w:val="center"/>
          </w:tcPr>
          <w:p w14:paraId="71C6C27D" w14:textId="77777777" w:rsidR="00EE757F" w:rsidRDefault="00FD02B5">
            <w:r>
              <w:t>－</w:t>
            </w:r>
          </w:p>
        </w:tc>
        <w:tc>
          <w:tcPr>
            <w:tcW w:w="1131" w:type="dxa"/>
            <w:vAlign w:val="center"/>
          </w:tcPr>
          <w:p w14:paraId="7120207B" w14:textId="77777777" w:rsidR="00EE757F" w:rsidRDefault="00FD02B5">
            <w:r>
              <w:t>－</w:t>
            </w:r>
          </w:p>
        </w:tc>
        <w:tc>
          <w:tcPr>
            <w:tcW w:w="707" w:type="dxa"/>
            <w:vAlign w:val="center"/>
          </w:tcPr>
          <w:p w14:paraId="788AFE40" w14:textId="77777777" w:rsidR="00EE757F" w:rsidRDefault="00FD02B5">
            <w:r>
              <w:t>－</w:t>
            </w:r>
          </w:p>
        </w:tc>
        <w:tc>
          <w:tcPr>
            <w:tcW w:w="1131" w:type="dxa"/>
            <w:vAlign w:val="center"/>
          </w:tcPr>
          <w:p w14:paraId="0748C8ED" w14:textId="77777777" w:rsidR="00EE757F" w:rsidRDefault="00FD02B5">
            <w:r>
              <w:t>2.509</w:t>
            </w:r>
          </w:p>
        </w:tc>
        <w:tc>
          <w:tcPr>
            <w:tcW w:w="990" w:type="dxa"/>
            <w:vAlign w:val="center"/>
          </w:tcPr>
          <w:p w14:paraId="0E50E053" w14:textId="77777777" w:rsidR="00EE757F" w:rsidRDefault="00FD02B5">
            <w:r>
              <w:t>3.288</w:t>
            </w:r>
          </w:p>
        </w:tc>
      </w:tr>
      <w:tr w:rsidR="00EE757F" w14:paraId="20776467" w14:textId="77777777">
        <w:tc>
          <w:tcPr>
            <w:tcW w:w="2838" w:type="dxa"/>
            <w:shd w:val="clear" w:color="auto" w:fill="E6E6E6"/>
            <w:vAlign w:val="center"/>
          </w:tcPr>
          <w:p w14:paraId="44D0C133" w14:textId="77777777" w:rsidR="00EE757F" w:rsidRDefault="00FD02B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7909380" w14:textId="77777777" w:rsidR="00EE757F" w:rsidRDefault="00FD02B5">
            <w:pPr>
              <w:jc w:val="center"/>
            </w:pPr>
            <w:r>
              <w:t>5.0</w:t>
            </w:r>
          </w:p>
        </w:tc>
      </w:tr>
      <w:tr w:rsidR="00EE757F" w14:paraId="3EADA2B2" w14:textId="77777777">
        <w:tc>
          <w:tcPr>
            <w:tcW w:w="2838" w:type="dxa"/>
            <w:shd w:val="clear" w:color="auto" w:fill="E6E6E6"/>
            <w:vAlign w:val="center"/>
          </w:tcPr>
          <w:p w14:paraId="1F538129" w14:textId="77777777" w:rsidR="00EE757F" w:rsidRDefault="00FD02B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18ECF25" w14:textId="77777777" w:rsidR="00EE757F" w:rsidRDefault="00FD02B5">
            <w:pPr>
              <w:jc w:val="center"/>
            </w:pPr>
            <w:r>
              <w:t>0.75</w:t>
            </w:r>
          </w:p>
        </w:tc>
      </w:tr>
      <w:tr w:rsidR="00EE757F" w14:paraId="5C510131" w14:textId="77777777">
        <w:tc>
          <w:tcPr>
            <w:tcW w:w="2838" w:type="dxa"/>
            <w:shd w:val="clear" w:color="auto" w:fill="E6E6E6"/>
            <w:vAlign w:val="center"/>
          </w:tcPr>
          <w:p w14:paraId="264761DB" w14:textId="77777777" w:rsidR="00EE757F" w:rsidRDefault="00FD02B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B81C436" w14:textId="77777777" w:rsidR="00EE757F" w:rsidRDefault="00FD02B5">
            <w:pPr>
              <w:jc w:val="center"/>
            </w:pPr>
            <w:r>
              <w:t>0.38</w:t>
            </w:r>
          </w:p>
        </w:tc>
      </w:tr>
      <w:tr w:rsidR="00EE757F" w14:paraId="282DBCC0" w14:textId="77777777">
        <w:tc>
          <w:tcPr>
            <w:tcW w:w="2838" w:type="dxa"/>
            <w:shd w:val="clear" w:color="auto" w:fill="E6E6E6"/>
            <w:vAlign w:val="center"/>
          </w:tcPr>
          <w:p w14:paraId="2AA789C5" w14:textId="77777777" w:rsidR="00EE757F" w:rsidRDefault="00FD02B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85D23A7" w14:textId="77777777" w:rsidR="00EE757F" w:rsidRDefault="00FD02B5">
            <w:pPr>
              <w:jc w:val="center"/>
            </w:pPr>
            <w:r>
              <w:t>重质围护结构</w:t>
            </w:r>
          </w:p>
        </w:tc>
      </w:tr>
    </w:tbl>
    <w:p w14:paraId="7DAEC79F" w14:textId="77777777" w:rsidR="00EE757F" w:rsidRDefault="00FD02B5">
      <w:pPr>
        <w:pStyle w:val="4"/>
      </w:pPr>
      <w:r>
        <w:t>自然通风房间：逐时温度</w:t>
      </w:r>
    </w:p>
    <w:p w14:paraId="352D0F9B" w14:textId="77777777" w:rsidR="00EE757F" w:rsidRDefault="00FD02B5">
      <w:pPr>
        <w:jc w:val="center"/>
      </w:pPr>
      <w:r>
        <w:rPr>
          <w:noProof/>
        </w:rPr>
        <w:drawing>
          <wp:inline distT="0" distB="0" distL="0" distR="0" wp14:anchorId="1CE97C76" wp14:editId="445885F2">
            <wp:extent cx="5667375" cy="30861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C7611" w14:textId="77777777" w:rsidR="00EE757F" w:rsidRDefault="00EE757F"/>
    <w:p w14:paraId="050A2BF7" w14:textId="77777777" w:rsidR="00EE757F" w:rsidRDefault="00EE757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E757F" w14:paraId="3113F587" w14:textId="77777777">
        <w:tc>
          <w:tcPr>
            <w:tcW w:w="777" w:type="dxa"/>
            <w:shd w:val="clear" w:color="auto" w:fill="E6E6E6"/>
            <w:vAlign w:val="center"/>
          </w:tcPr>
          <w:p w14:paraId="724568A3" w14:textId="77777777" w:rsidR="00EE757F" w:rsidRDefault="00FD02B5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CC211C" w14:textId="77777777" w:rsidR="00EE757F" w:rsidRDefault="00FD02B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F1E98" w14:textId="77777777" w:rsidR="00EE757F" w:rsidRDefault="00FD02B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56497" w14:textId="77777777" w:rsidR="00EE757F" w:rsidRDefault="00FD02B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0D79D" w14:textId="77777777" w:rsidR="00EE757F" w:rsidRDefault="00FD02B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C6519" w14:textId="77777777" w:rsidR="00EE757F" w:rsidRDefault="00FD02B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F395C" w14:textId="77777777" w:rsidR="00EE757F" w:rsidRDefault="00FD02B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870FD" w14:textId="77777777" w:rsidR="00EE757F" w:rsidRDefault="00FD02B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136968" w14:textId="77777777" w:rsidR="00EE757F" w:rsidRDefault="00FD02B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BFB045" w14:textId="77777777" w:rsidR="00EE757F" w:rsidRDefault="00FD02B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A19B7" w14:textId="77777777" w:rsidR="00EE757F" w:rsidRDefault="00FD02B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9425F" w14:textId="77777777" w:rsidR="00EE757F" w:rsidRDefault="00FD02B5">
            <w:pPr>
              <w:jc w:val="center"/>
            </w:pPr>
            <w:r>
              <w:t>11:00</w:t>
            </w:r>
          </w:p>
        </w:tc>
      </w:tr>
      <w:tr w:rsidR="00EE757F" w14:paraId="47A16EA4" w14:textId="77777777">
        <w:tc>
          <w:tcPr>
            <w:tcW w:w="777" w:type="dxa"/>
            <w:vAlign w:val="center"/>
          </w:tcPr>
          <w:p w14:paraId="65BF0CAA" w14:textId="77777777" w:rsidR="00EE757F" w:rsidRDefault="00FD02B5">
            <w:r>
              <w:t>38.10</w:t>
            </w:r>
          </w:p>
        </w:tc>
        <w:tc>
          <w:tcPr>
            <w:tcW w:w="777" w:type="dxa"/>
            <w:vAlign w:val="center"/>
          </w:tcPr>
          <w:p w14:paraId="6D55C0AE" w14:textId="77777777" w:rsidR="00EE757F" w:rsidRDefault="00FD02B5">
            <w:r>
              <w:t>37.67</w:t>
            </w:r>
          </w:p>
        </w:tc>
        <w:tc>
          <w:tcPr>
            <w:tcW w:w="777" w:type="dxa"/>
            <w:vAlign w:val="center"/>
          </w:tcPr>
          <w:p w14:paraId="0DCDB4C5" w14:textId="77777777" w:rsidR="00EE757F" w:rsidRDefault="00FD02B5">
            <w:r>
              <w:t>37.26</w:t>
            </w:r>
          </w:p>
        </w:tc>
        <w:tc>
          <w:tcPr>
            <w:tcW w:w="777" w:type="dxa"/>
            <w:vAlign w:val="center"/>
          </w:tcPr>
          <w:p w14:paraId="279CB03A" w14:textId="77777777" w:rsidR="00EE757F" w:rsidRDefault="00FD02B5">
            <w:r>
              <w:t>36.90</w:t>
            </w:r>
          </w:p>
        </w:tc>
        <w:tc>
          <w:tcPr>
            <w:tcW w:w="777" w:type="dxa"/>
            <w:vAlign w:val="center"/>
          </w:tcPr>
          <w:p w14:paraId="41215F90" w14:textId="77777777" w:rsidR="00EE757F" w:rsidRDefault="00FD02B5">
            <w:r>
              <w:t>36.60</w:t>
            </w:r>
          </w:p>
        </w:tc>
        <w:tc>
          <w:tcPr>
            <w:tcW w:w="777" w:type="dxa"/>
            <w:vAlign w:val="center"/>
          </w:tcPr>
          <w:p w14:paraId="385BDD85" w14:textId="77777777" w:rsidR="00EE757F" w:rsidRDefault="00FD02B5">
            <w:r>
              <w:t>36.38</w:t>
            </w:r>
          </w:p>
        </w:tc>
        <w:tc>
          <w:tcPr>
            <w:tcW w:w="777" w:type="dxa"/>
            <w:vAlign w:val="center"/>
          </w:tcPr>
          <w:p w14:paraId="374E18B9" w14:textId="77777777" w:rsidR="00EE757F" w:rsidRDefault="00FD02B5">
            <w:r>
              <w:t>36.26</w:t>
            </w:r>
          </w:p>
        </w:tc>
        <w:tc>
          <w:tcPr>
            <w:tcW w:w="777" w:type="dxa"/>
            <w:vAlign w:val="center"/>
          </w:tcPr>
          <w:p w14:paraId="4A175024" w14:textId="77777777" w:rsidR="00EE757F" w:rsidRDefault="00FD02B5">
            <w:r>
              <w:t>36.25</w:t>
            </w:r>
          </w:p>
        </w:tc>
        <w:tc>
          <w:tcPr>
            <w:tcW w:w="777" w:type="dxa"/>
            <w:vAlign w:val="center"/>
          </w:tcPr>
          <w:p w14:paraId="7B6A543C" w14:textId="77777777" w:rsidR="00EE757F" w:rsidRDefault="00FD02B5">
            <w:r>
              <w:t>36.35</w:t>
            </w:r>
          </w:p>
        </w:tc>
        <w:tc>
          <w:tcPr>
            <w:tcW w:w="777" w:type="dxa"/>
            <w:vAlign w:val="center"/>
          </w:tcPr>
          <w:p w14:paraId="392E75DD" w14:textId="77777777" w:rsidR="00EE757F" w:rsidRDefault="00FD02B5">
            <w:r>
              <w:t>36.54</w:t>
            </w:r>
          </w:p>
        </w:tc>
        <w:tc>
          <w:tcPr>
            <w:tcW w:w="777" w:type="dxa"/>
            <w:vAlign w:val="center"/>
          </w:tcPr>
          <w:p w14:paraId="466C60B3" w14:textId="77777777" w:rsidR="00EE757F" w:rsidRDefault="00FD02B5">
            <w:r>
              <w:t>36.84</w:t>
            </w:r>
          </w:p>
        </w:tc>
        <w:tc>
          <w:tcPr>
            <w:tcW w:w="777" w:type="dxa"/>
            <w:vAlign w:val="center"/>
          </w:tcPr>
          <w:p w14:paraId="46C67C75" w14:textId="77777777" w:rsidR="00EE757F" w:rsidRDefault="00FD02B5">
            <w:r>
              <w:t>37.21</w:t>
            </w:r>
          </w:p>
        </w:tc>
      </w:tr>
      <w:tr w:rsidR="00EE757F" w14:paraId="7B3945A4" w14:textId="77777777">
        <w:tc>
          <w:tcPr>
            <w:tcW w:w="777" w:type="dxa"/>
            <w:shd w:val="clear" w:color="auto" w:fill="E6E6E6"/>
            <w:vAlign w:val="center"/>
          </w:tcPr>
          <w:p w14:paraId="171E7720" w14:textId="77777777" w:rsidR="00EE757F" w:rsidRDefault="00FD02B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CCCF89" w14:textId="77777777" w:rsidR="00EE757F" w:rsidRDefault="00FD02B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26420" w14:textId="77777777" w:rsidR="00EE757F" w:rsidRDefault="00FD02B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082A04" w14:textId="77777777" w:rsidR="00EE757F" w:rsidRDefault="00FD02B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0C82D" w14:textId="77777777" w:rsidR="00EE757F" w:rsidRDefault="00FD02B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C2F54" w14:textId="77777777" w:rsidR="00EE757F" w:rsidRDefault="00FD02B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08035" w14:textId="77777777" w:rsidR="00EE757F" w:rsidRDefault="00FD02B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03512A" w14:textId="77777777" w:rsidR="00EE757F" w:rsidRDefault="00FD02B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4D7EEB" w14:textId="77777777" w:rsidR="00EE757F" w:rsidRDefault="00FD02B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ABBDC" w14:textId="77777777" w:rsidR="00EE757F" w:rsidRDefault="00FD02B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D5D37D" w14:textId="77777777" w:rsidR="00EE757F" w:rsidRDefault="00FD02B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1F6A2F" w14:textId="77777777" w:rsidR="00EE757F" w:rsidRDefault="00FD02B5">
            <w:r>
              <w:t>23:00</w:t>
            </w:r>
          </w:p>
        </w:tc>
      </w:tr>
      <w:tr w:rsidR="00EE757F" w14:paraId="12D1ADB0" w14:textId="77777777">
        <w:tc>
          <w:tcPr>
            <w:tcW w:w="777" w:type="dxa"/>
            <w:vAlign w:val="center"/>
          </w:tcPr>
          <w:p w14:paraId="5F31AA19" w14:textId="77777777" w:rsidR="00EE757F" w:rsidRDefault="00FD02B5">
            <w:r>
              <w:t>37.64</w:t>
            </w:r>
          </w:p>
        </w:tc>
        <w:tc>
          <w:tcPr>
            <w:tcW w:w="777" w:type="dxa"/>
            <w:vAlign w:val="center"/>
          </w:tcPr>
          <w:p w14:paraId="0F57754D" w14:textId="77777777" w:rsidR="00EE757F" w:rsidRDefault="00FD02B5">
            <w:r>
              <w:t>38.09</w:t>
            </w:r>
          </w:p>
        </w:tc>
        <w:tc>
          <w:tcPr>
            <w:tcW w:w="777" w:type="dxa"/>
            <w:vAlign w:val="center"/>
          </w:tcPr>
          <w:p w14:paraId="293BB3E3" w14:textId="77777777" w:rsidR="00EE757F" w:rsidRDefault="00FD02B5">
            <w:r>
              <w:t>38.54</w:t>
            </w:r>
          </w:p>
        </w:tc>
        <w:tc>
          <w:tcPr>
            <w:tcW w:w="777" w:type="dxa"/>
            <w:vAlign w:val="center"/>
          </w:tcPr>
          <w:p w14:paraId="7270C5AE" w14:textId="77777777" w:rsidR="00EE757F" w:rsidRDefault="00FD02B5">
            <w:r>
              <w:t>38.94</w:t>
            </w:r>
          </w:p>
        </w:tc>
        <w:tc>
          <w:tcPr>
            <w:tcW w:w="777" w:type="dxa"/>
            <w:vAlign w:val="center"/>
          </w:tcPr>
          <w:p w14:paraId="6B5CA995" w14:textId="77777777" w:rsidR="00EE757F" w:rsidRDefault="00FD02B5">
            <w:r>
              <w:t>39.26</w:t>
            </w:r>
          </w:p>
        </w:tc>
        <w:tc>
          <w:tcPr>
            <w:tcW w:w="777" w:type="dxa"/>
            <w:vAlign w:val="center"/>
          </w:tcPr>
          <w:p w14:paraId="5CE29F41" w14:textId="77777777" w:rsidR="00EE757F" w:rsidRDefault="00FD02B5">
            <w:r>
              <w:t>39.49</w:t>
            </w:r>
          </w:p>
        </w:tc>
        <w:tc>
          <w:tcPr>
            <w:tcW w:w="777" w:type="dxa"/>
            <w:vAlign w:val="center"/>
          </w:tcPr>
          <w:p w14:paraId="7D0470A1" w14:textId="77777777" w:rsidR="00EE757F" w:rsidRDefault="00FD02B5">
            <w:r>
              <w:rPr>
                <w:color w:val="3333CC"/>
              </w:rPr>
              <w:t>39.60</w:t>
            </w:r>
          </w:p>
        </w:tc>
        <w:tc>
          <w:tcPr>
            <w:tcW w:w="777" w:type="dxa"/>
            <w:vAlign w:val="center"/>
          </w:tcPr>
          <w:p w14:paraId="2E61BF89" w14:textId="77777777" w:rsidR="00EE757F" w:rsidRDefault="00FD02B5">
            <w:r>
              <w:t>39.59</w:t>
            </w:r>
          </w:p>
        </w:tc>
        <w:tc>
          <w:tcPr>
            <w:tcW w:w="777" w:type="dxa"/>
            <w:vAlign w:val="center"/>
          </w:tcPr>
          <w:p w14:paraId="76FDA5BC" w14:textId="77777777" w:rsidR="00EE757F" w:rsidRDefault="00FD02B5">
            <w:r>
              <w:t>39.46</w:t>
            </w:r>
          </w:p>
        </w:tc>
        <w:tc>
          <w:tcPr>
            <w:tcW w:w="777" w:type="dxa"/>
            <w:vAlign w:val="center"/>
          </w:tcPr>
          <w:p w14:paraId="7BCC1B9F" w14:textId="77777777" w:rsidR="00EE757F" w:rsidRDefault="00FD02B5">
            <w:r>
              <w:t>39.23</w:t>
            </w:r>
          </w:p>
        </w:tc>
        <w:tc>
          <w:tcPr>
            <w:tcW w:w="777" w:type="dxa"/>
            <w:vAlign w:val="center"/>
          </w:tcPr>
          <w:p w14:paraId="604CAC8E" w14:textId="77777777" w:rsidR="00EE757F" w:rsidRDefault="00FD02B5">
            <w:r>
              <w:t>38.91</w:t>
            </w:r>
          </w:p>
        </w:tc>
        <w:tc>
          <w:tcPr>
            <w:tcW w:w="777" w:type="dxa"/>
            <w:vAlign w:val="center"/>
          </w:tcPr>
          <w:p w14:paraId="78849EEC" w14:textId="77777777" w:rsidR="00EE757F" w:rsidRDefault="00FD02B5">
            <w:r>
              <w:t>38.52</w:t>
            </w:r>
          </w:p>
        </w:tc>
      </w:tr>
    </w:tbl>
    <w:p w14:paraId="1100E66C" w14:textId="77777777" w:rsidR="00EE757F" w:rsidRDefault="00FD02B5">
      <w:pPr>
        <w:pStyle w:val="2"/>
      </w:pPr>
      <w:bookmarkStart w:id="50" w:name="_Toc87549446"/>
      <w:r>
        <w:t>外墙构造</w:t>
      </w:r>
      <w:bookmarkEnd w:id="50"/>
    </w:p>
    <w:p w14:paraId="6A947A86" w14:textId="77777777" w:rsidR="00EE757F" w:rsidRDefault="00FD02B5">
      <w:pPr>
        <w:pStyle w:val="3"/>
      </w:pPr>
      <w:bookmarkStart w:id="51" w:name="_Toc87549447"/>
      <w:r>
        <w:t>外</w:t>
      </w:r>
      <w:r>
        <w:t>-</w:t>
      </w:r>
      <w:r>
        <w:t>挤塑聚苯板</w:t>
      </w:r>
      <w:r>
        <w:t>20+</w:t>
      </w:r>
      <w:r>
        <w:t>钢筋砼</w:t>
      </w:r>
      <w:r>
        <w:t>200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E757F" w14:paraId="13ECFED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D2D56D9" w14:textId="77777777" w:rsidR="00EE757F" w:rsidRDefault="00FD02B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F699973" w14:textId="77777777" w:rsidR="00EE757F" w:rsidRDefault="00FD02B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130A9B9" w14:textId="77777777" w:rsidR="00EE757F" w:rsidRDefault="00FD02B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EBC29F" w14:textId="77777777" w:rsidR="00EE757F" w:rsidRDefault="00FD02B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96323D" w14:textId="77777777" w:rsidR="00EE757F" w:rsidRDefault="00FD02B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21249B8" w14:textId="77777777" w:rsidR="00EE757F" w:rsidRDefault="00FD02B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2A2DF79" w14:textId="77777777" w:rsidR="00EE757F" w:rsidRDefault="00FD02B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6417AC" w14:textId="77777777" w:rsidR="00EE757F" w:rsidRDefault="00FD02B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E757F" w14:paraId="6DC3CC8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5F98AC0" w14:textId="77777777" w:rsidR="00EE757F" w:rsidRDefault="00EE757F"/>
        </w:tc>
        <w:tc>
          <w:tcPr>
            <w:tcW w:w="834" w:type="dxa"/>
            <w:shd w:val="clear" w:color="auto" w:fill="E6E6E6"/>
            <w:vAlign w:val="center"/>
          </w:tcPr>
          <w:p w14:paraId="514C98E7" w14:textId="77777777" w:rsidR="00EE757F" w:rsidRDefault="00FD02B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292B5C1" w14:textId="77777777" w:rsidR="00EE757F" w:rsidRDefault="00FD02B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1536CCD" w14:textId="77777777" w:rsidR="00EE757F" w:rsidRDefault="00FD02B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81DD74" w14:textId="77777777" w:rsidR="00EE757F" w:rsidRDefault="00FD02B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919619C" w14:textId="77777777" w:rsidR="00EE757F" w:rsidRDefault="00FD02B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C29FE5" w14:textId="77777777" w:rsidR="00EE757F" w:rsidRDefault="00FD02B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7D08B5" w14:textId="77777777" w:rsidR="00EE757F" w:rsidRDefault="00FD02B5">
            <w:r>
              <w:t>D=R*S</w:t>
            </w:r>
          </w:p>
        </w:tc>
      </w:tr>
      <w:tr w:rsidR="00EE757F" w14:paraId="48F71ECD" w14:textId="77777777">
        <w:tc>
          <w:tcPr>
            <w:tcW w:w="2838" w:type="dxa"/>
            <w:vAlign w:val="center"/>
          </w:tcPr>
          <w:p w14:paraId="0B8A9A3C" w14:textId="77777777" w:rsidR="00EE757F" w:rsidRDefault="00FD02B5">
            <w:r>
              <w:t>抹面层</w:t>
            </w:r>
          </w:p>
        </w:tc>
        <w:tc>
          <w:tcPr>
            <w:tcW w:w="834" w:type="dxa"/>
            <w:vAlign w:val="center"/>
          </w:tcPr>
          <w:p w14:paraId="5F4BAA04" w14:textId="77777777" w:rsidR="00EE757F" w:rsidRDefault="00FD02B5">
            <w:r>
              <w:t>3</w:t>
            </w:r>
          </w:p>
        </w:tc>
        <w:tc>
          <w:tcPr>
            <w:tcW w:w="707" w:type="dxa"/>
            <w:vAlign w:val="center"/>
          </w:tcPr>
          <w:p w14:paraId="74C63A76" w14:textId="77777777" w:rsidR="00EE757F" w:rsidRDefault="00FD02B5">
            <w:r>
              <w:t>3.0</w:t>
            </w:r>
          </w:p>
        </w:tc>
        <w:tc>
          <w:tcPr>
            <w:tcW w:w="990" w:type="dxa"/>
            <w:vAlign w:val="center"/>
          </w:tcPr>
          <w:p w14:paraId="73BDA6FE" w14:textId="77777777" w:rsidR="00EE757F" w:rsidRDefault="00FD02B5">
            <w:r>
              <w:t>10000.000</w:t>
            </w:r>
          </w:p>
        </w:tc>
        <w:tc>
          <w:tcPr>
            <w:tcW w:w="1131" w:type="dxa"/>
            <w:vAlign w:val="center"/>
          </w:tcPr>
          <w:p w14:paraId="4DBC4E4A" w14:textId="77777777" w:rsidR="00EE757F" w:rsidRDefault="00FD02B5">
            <w:r>
              <w:t>8527.723</w:t>
            </w:r>
          </w:p>
        </w:tc>
        <w:tc>
          <w:tcPr>
            <w:tcW w:w="707" w:type="dxa"/>
            <w:vAlign w:val="center"/>
          </w:tcPr>
          <w:p w14:paraId="4C145C00" w14:textId="77777777" w:rsidR="00EE757F" w:rsidRDefault="00FD02B5">
            <w:r>
              <w:t>0.80</w:t>
            </w:r>
          </w:p>
        </w:tc>
        <w:tc>
          <w:tcPr>
            <w:tcW w:w="1131" w:type="dxa"/>
            <w:vAlign w:val="center"/>
          </w:tcPr>
          <w:p w14:paraId="441A5427" w14:textId="77777777" w:rsidR="00EE757F" w:rsidRDefault="00FD02B5">
            <w:r>
              <w:t>0.000</w:t>
            </w:r>
          </w:p>
        </w:tc>
        <w:tc>
          <w:tcPr>
            <w:tcW w:w="990" w:type="dxa"/>
            <w:vAlign w:val="center"/>
          </w:tcPr>
          <w:p w14:paraId="411B2214" w14:textId="77777777" w:rsidR="00EE757F" w:rsidRDefault="00FD02B5">
            <w:r>
              <w:t>0.000</w:t>
            </w:r>
          </w:p>
        </w:tc>
      </w:tr>
      <w:tr w:rsidR="00EE757F" w14:paraId="28E8BBE5" w14:textId="77777777">
        <w:tc>
          <w:tcPr>
            <w:tcW w:w="2838" w:type="dxa"/>
            <w:vAlign w:val="center"/>
          </w:tcPr>
          <w:p w14:paraId="4B656787" w14:textId="77777777" w:rsidR="00EE757F" w:rsidRDefault="00FD02B5">
            <w:r>
              <w:t>挤塑型聚苯板</w:t>
            </w:r>
            <w:r>
              <w:t>(XPS</w:t>
            </w:r>
            <w:r>
              <w:t>板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0C4183B5" w14:textId="77777777" w:rsidR="00EE757F" w:rsidRDefault="00FD02B5">
            <w:r>
              <w:t>50</w:t>
            </w:r>
          </w:p>
        </w:tc>
        <w:tc>
          <w:tcPr>
            <w:tcW w:w="707" w:type="dxa"/>
            <w:vAlign w:val="center"/>
          </w:tcPr>
          <w:p w14:paraId="48666C2D" w14:textId="77777777" w:rsidR="00EE757F" w:rsidRDefault="00FD02B5">
            <w:r>
              <w:t>10.0</w:t>
            </w:r>
          </w:p>
        </w:tc>
        <w:tc>
          <w:tcPr>
            <w:tcW w:w="990" w:type="dxa"/>
            <w:vAlign w:val="center"/>
          </w:tcPr>
          <w:p w14:paraId="1C50E7BF" w14:textId="77777777" w:rsidR="00EE757F" w:rsidRDefault="00FD02B5">
            <w:r>
              <w:t>0.030</w:t>
            </w:r>
          </w:p>
        </w:tc>
        <w:tc>
          <w:tcPr>
            <w:tcW w:w="1131" w:type="dxa"/>
            <w:vAlign w:val="center"/>
          </w:tcPr>
          <w:p w14:paraId="66D7455A" w14:textId="77777777" w:rsidR="00EE757F" w:rsidRDefault="00FD02B5">
            <w:r>
              <w:t>0.342</w:t>
            </w:r>
          </w:p>
        </w:tc>
        <w:tc>
          <w:tcPr>
            <w:tcW w:w="707" w:type="dxa"/>
            <w:vAlign w:val="center"/>
          </w:tcPr>
          <w:p w14:paraId="6B8C8C06" w14:textId="77777777" w:rsidR="00EE757F" w:rsidRDefault="00FD02B5">
            <w:r>
              <w:t>0.80</w:t>
            </w:r>
          </w:p>
        </w:tc>
        <w:tc>
          <w:tcPr>
            <w:tcW w:w="1131" w:type="dxa"/>
            <w:vAlign w:val="center"/>
          </w:tcPr>
          <w:p w14:paraId="09E4A577" w14:textId="77777777" w:rsidR="00EE757F" w:rsidRDefault="00FD02B5">
            <w:r>
              <w:t>2.083</w:t>
            </w:r>
          </w:p>
        </w:tc>
        <w:tc>
          <w:tcPr>
            <w:tcW w:w="990" w:type="dxa"/>
            <w:vAlign w:val="center"/>
          </w:tcPr>
          <w:p w14:paraId="23AC6D45" w14:textId="77777777" w:rsidR="00EE757F" w:rsidRDefault="00FD02B5">
            <w:r>
              <w:t>0.570</w:t>
            </w:r>
          </w:p>
        </w:tc>
      </w:tr>
      <w:tr w:rsidR="00EE757F" w14:paraId="27C0FADB" w14:textId="77777777">
        <w:tc>
          <w:tcPr>
            <w:tcW w:w="2838" w:type="dxa"/>
            <w:vAlign w:val="center"/>
          </w:tcPr>
          <w:p w14:paraId="037D1324" w14:textId="77777777" w:rsidR="00EE757F" w:rsidRDefault="00FD02B5">
            <w:r>
              <w:t>水泥砂浆</w:t>
            </w:r>
          </w:p>
        </w:tc>
        <w:tc>
          <w:tcPr>
            <w:tcW w:w="834" w:type="dxa"/>
            <w:vAlign w:val="center"/>
          </w:tcPr>
          <w:p w14:paraId="70540279" w14:textId="77777777" w:rsidR="00EE757F" w:rsidRDefault="00FD02B5">
            <w:r>
              <w:t>10</w:t>
            </w:r>
          </w:p>
        </w:tc>
        <w:tc>
          <w:tcPr>
            <w:tcW w:w="707" w:type="dxa"/>
            <w:vAlign w:val="center"/>
          </w:tcPr>
          <w:p w14:paraId="61EFD736" w14:textId="77777777" w:rsidR="00EE757F" w:rsidRDefault="00FD02B5">
            <w:r>
              <w:t>10.0</w:t>
            </w:r>
          </w:p>
        </w:tc>
        <w:tc>
          <w:tcPr>
            <w:tcW w:w="990" w:type="dxa"/>
            <w:vAlign w:val="center"/>
          </w:tcPr>
          <w:p w14:paraId="49202B2D" w14:textId="77777777" w:rsidR="00EE757F" w:rsidRDefault="00FD02B5">
            <w:r>
              <w:t>0.930</w:t>
            </w:r>
          </w:p>
        </w:tc>
        <w:tc>
          <w:tcPr>
            <w:tcW w:w="1131" w:type="dxa"/>
            <w:vAlign w:val="center"/>
          </w:tcPr>
          <w:p w14:paraId="72254126" w14:textId="77777777" w:rsidR="00EE757F" w:rsidRDefault="00FD02B5">
            <w:r>
              <w:t>11.370</w:t>
            </w:r>
          </w:p>
        </w:tc>
        <w:tc>
          <w:tcPr>
            <w:tcW w:w="707" w:type="dxa"/>
            <w:vAlign w:val="center"/>
          </w:tcPr>
          <w:p w14:paraId="1A414CE9" w14:textId="77777777" w:rsidR="00EE757F" w:rsidRDefault="00FD02B5">
            <w:r>
              <w:t>0.80</w:t>
            </w:r>
          </w:p>
        </w:tc>
        <w:tc>
          <w:tcPr>
            <w:tcW w:w="1131" w:type="dxa"/>
            <w:vAlign w:val="center"/>
          </w:tcPr>
          <w:p w14:paraId="56305518" w14:textId="77777777" w:rsidR="00EE757F" w:rsidRDefault="00FD02B5">
            <w:r>
              <w:t>0.013</w:t>
            </w:r>
          </w:p>
        </w:tc>
        <w:tc>
          <w:tcPr>
            <w:tcW w:w="990" w:type="dxa"/>
            <w:vAlign w:val="center"/>
          </w:tcPr>
          <w:p w14:paraId="173D5A61" w14:textId="77777777" w:rsidR="00EE757F" w:rsidRDefault="00FD02B5">
            <w:r>
              <w:t>0.122</w:t>
            </w:r>
          </w:p>
        </w:tc>
      </w:tr>
      <w:tr w:rsidR="00EE757F" w14:paraId="711076DC" w14:textId="77777777">
        <w:tc>
          <w:tcPr>
            <w:tcW w:w="2838" w:type="dxa"/>
            <w:vAlign w:val="center"/>
          </w:tcPr>
          <w:p w14:paraId="31645F34" w14:textId="77777777" w:rsidR="00EE757F" w:rsidRDefault="00FD02B5">
            <w:r>
              <w:t>混凝土小型空心砌块</w:t>
            </w:r>
          </w:p>
        </w:tc>
        <w:tc>
          <w:tcPr>
            <w:tcW w:w="834" w:type="dxa"/>
            <w:vAlign w:val="center"/>
          </w:tcPr>
          <w:p w14:paraId="72A517D8" w14:textId="77777777" w:rsidR="00EE757F" w:rsidRDefault="00FD02B5">
            <w:r>
              <w:t>150</w:t>
            </w:r>
          </w:p>
        </w:tc>
        <w:tc>
          <w:tcPr>
            <w:tcW w:w="707" w:type="dxa"/>
            <w:vAlign w:val="center"/>
          </w:tcPr>
          <w:p w14:paraId="42909E06" w14:textId="77777777" w:rsidR="00EE757F" w:rsidRDefault="00FD02B5">
            <w:r>
              <w:t>13.6</w:t>
            </w:r>
          </w:p>
        </w:tc>
        <w:tc>
          <w:tcPr>
            <w:tcW w:w="990" w:type="dxa"/>
            <w:vAlign w:val="center"/>
          </w:tcPr>
          <w:p w14:paraId="410B1D07" w14:textId="77777777" w:rsidR="00EE757F" w:rsidRDefault="00FD02B5">
            <w:r>
              <w:t>0.905</w:t>
            </w:r>
          </w:p>
        </w:tc>
        <w:tc>
          <w:tcPr>
            <w:tcW w:w="1131" w:type="dxa"/>
            <w:vAlign w:val="center"/>
          </w:tcPr>
          <w:p w14:paraId="62656F01" w14:textId="77777777" w:rsidR="00EE757F" w:rsidRDefault="00FD02B5">
            <w:r>
              <w:t>8.035</w:t>
            </w:r>
          </w:p>
        </w:tc>
        <w:tc>
          <w:tcPr>
            <w:tcW w:w="707" w:type="dxa"/>
            <w:vAlign w:val="center"/>
          </w:tcPr>
          <w:p w14:paraId="686074EB" w14:textId="77777777" w:rsidR="00EE757F" w:rsidRDefault="00FD02B5">
            <w:r>
              <w:t>0.80</w:t>
            </w:r>
          </w:p>
        </w:tc>
        <w:tc>
          <w:tcPr>
            <w:tcW w:w="1131" w:type="dxa"/>
            <w:vAlign w:val="center"/>
          </w:tcPr>
          <w:p w14:paraId="5772495D" w14:textId="77777777" w:rsidR="00EE757F" w:rsidRDefault="00FD02B5">
            <w:r>
              <w:t>0.207</w:t>
            </w:r>
          </w:p>
        </w:tc>
        <w:tc>
          <w:tcPr>
            <w:tcW w:w="990" w:type="dxa"/>
            <w:vAlign w:val="center"/>
          </w:tcPr>
          <w:p w14:paraId="56756780" w14:textId="77777777" w:rsidR="00EE757F" w:rsidRDefault="00FD02B5">
            <w:r>
              <w:t>1.332</w:t>
            </w:r>
          </w:p>
        </w:tc>
      </w:tr>
      <w:tr w:rsidR="00EE757F" w14:paraId="63A7E592" w14:textId="77777777">
        <w:tc>
          <w:tcPr>
            <w:tcW w:w="2838" w:type="dxa"/>
            <w:vAlign w:val="center"/>
          </w:tcPr>
          <w:p w14:paraId="1FACBC34" w14:textId="77777777" w:rsidR="00EE757F" w:rsidRDefault="00FD02B5">
            <w:r>
              <w:t>混合砂浆</w:t>
            </w:r>
          </w:p>
        </w:tc>
        <w:tc>
          <w:tcPr>
            <w:tcW w:w="834" w:type="dxa"/>
            <w:vAlign w:val="center"/>
          </w:tcPr>
          <w:p w14:paraId="40BCC81E" w14:textId="77777777" w:rsidR="00EE757F" w:rsidRDefault="00FD02B5">
            <w:r>
              <w:t>20</w:t>
            </w:r>
          </w:p>
        </w:tc>
        <w:tc>
          <w:tcPr>
            <w:tcW w:w="707" w:type="dxa"/>
            <w:vAlign w:val="center"/>
          </w:tcPr>
          <w:p w14:paraId="25560DB4" w14:textId="77777777" w:rsidR="00EE757F" w:rsidRDefault="00FD02B5">
            <w:r>
              <w:t>10.0</w:t>
            </w:r>
          </w:p>
        </w:tc>
        <w:tc>
          <w:tcPr>
            <w:tcW w:w="990" w:type="dxa"/>
            <w:vAlign w:val="center"/>
          </w:tcPr>
          <w:p w14:paraId="71586DF5" w14:textId="77777777" w:rsidR="00EE757F" w:rsidRDefault="00FD02B5">
            <w:r>
              <w:t>0.870</w:t>
            </w:r>
          </w:p>
        </w:tc>
        <w:tc>
          <w:tcPr>
            <w:tcW w:w="1131" w:type="dxa"/>
            <w:vAlign w:val="center"/>
          </w:tcPr>
          <w:p w14:paraId="687F395A" w14:textId="77777777" w:rsidR="00EE757F" w:rsidRDefault="00FD02B5">
            <w:r>
              <w:t>10.750</w:t>
            </w:r>
          </w:p>
        </w:tc>
        <w:tc>
          <w:tcPr>
            <w:tcW w:w="707" w:type="dxa"/>
            <w:vAlign w:val="center"/>
          </w:tcPr>
          <w:p w14:paraId="73C81A84" w14:textId="77777777" w:rsidR="00EE757F" w:rsidRDefault="00FD02B5">
            <w:r>
              <w:t>0.80</w:t>
            </w:r>
          </w:p>
        </w:tc>
        <w:tc>
          <w:tcPr>
            <w:tcW w:w="1131" w:type="dxa"/>
            <w:vAlign w:val="center"/>
          </w:tcPr>
          <w:p w14:paraId="5EAE3E93" w14:textId="77777777" w:rsidR="00EE757F" w:rsidRDefault="00FD02B5">
            <w:r>
              <w:t>0.029</w:t>
            </w:r>
          </w:p>
        </w:tc>
        <w:tc>
          <w:tcPr>
            <w:tcW w:w="990" w:type="dxa"/>
            <w:vAlign w:val="center"/>
          </w:tcPr>
          <w:p w14:paraId="5DA37AB9" w14:textId="77777777" w:rsidR="00EE757F" w:rsidRDefault="00FD02B5">
            <w:r>
              <w:t>0.247</w:t>
            </w:r>
          </w:p>
        </w:tc>
      </w:tr>
      <w:tr w:rsidR="00EE757F" w14:paraId="51EB3311" w14:textId="77777777">
        <w:tc>
          <w:tcPr>
            <w:tcW w:w="2838" w:type="dxa"/>
            <w:vAlign w:val="center"/>
          </w:tcPr>
          <w:p w14:paraId="3B1EEE20" w14:textId="77777777" w:rsidR="00EE757F" w:rsidRDefault="00FD02B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CA22488" w14:textId="77777777" w:rsidR="00EE757F" w:rsidRDefault="00FD02B5">
            <w:r>
              <w:t>233</w:t>
            </w:r>
          </w:p>
        </w:tc>
        <w:tc>
          <w:tcPr>
            <w:tcW w:w="707" w:type="dxa"/>
            <w:vAlign w:val="center"/>
          </w:tcPr>
          <w:p w14:paraId="63604641" w14:textId="77777777" w:rsidR="00EE757F" w:rsidRDefault="00FD02B5">
            <w:r>
              <w:t>－</w:t>
            </w:r>
          </w:p>
        </w:tc>
        <w:tc>
          <w:tcPr>
            <w:tcW w:w="990" w:type="dxa"/>
            <w:vAlign w:val="center"/>
          </w:tcPr>
          <w:p w14:paraId="7F740513" w14:textId="77777777" w:rsidR="00EE757F" w:rsidRDefault="00FD02B5">
            <w:r>
              <w:t>－</w:t>
            </w:r>
          </w:p>
        </w:tc>
        <w:tc>
          <w:tcPr>
            <w:tcW w:w="1131" w:type="dxa"/>
            <w:vAlign w:val="center"/>
          </w:tcPr>
          <w:p w14:paraId="20F3A576" w14:textId="77777777" w:rsidR="00EE757F" w:rsidRDefault="00FD02B5">
            <w:r>
              <w:t>－</w:t>
            </w:r>
          </w:p>
        </w:tc>
        <w:tc>
          <w:tcPr>
            <w:tcW w:w="707" w:type="dxa"/>
            <w:vAlign w:val="center"/>
          </w:tcPr>
          <w:p w14:paraId="3E1F6793" w14:textId="77777777" w:rsidR="00EE757F" w:rsidRDefault="00FD02B5">
            <w:r>
              <w:t>－</w:t>
            </w:r>
          </w:p>
        </w:tc>
        <w:tc>
          <w:tcPr>
            <w:tcW w:w="1131" w:type="dxa"/>
            <w:vAlign w:val="center"/>
          </w:tcPr>
          <w:p w14:paraId="55D545B9" w14:textId="77777777" w:rsidR="00EE757F" w:rsidRDefault="00FD02B5">
            <w:r>
              <w:t>2.333</w:t>
            </w:r>
          </w:p>
        </w:tc>
        <w:tc>
          <w:tcPr>
            <w:tcW w:w="990" w:type="dxa"/>
            <w:vAlign w:val="center"/>
          </w:tcPr>
          <w:p w14:paraId="71E0A372" w14:textId="77777777" w:rsidR="00EE757F" w:rsidRDefault="00FD02B5">
            <w:r>
              <w:t>2.271</w:t>
            </w:r>
          </w:p>
        </w:tc>
      </w:tr>
      <w:tr w:rsidR="00EE757F" w14:paraId="49C12953" w14:textId="77777777">
        <w:tc>
          <w:tcPr>
            <w:tcW w:w="2838" w:type="dxa"/>
            <w:shd w:val="clear" w:color="auto" w:fill="E6E6E6"/>
            <w:vAlign w:val="center"/>
          </w:tcPr>
          <w:p w14:paraId="4712E752" w14:textId="77777777" w:rsidR="00EE757F" w:rsidRDefault="00FD02B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B410DF4" w14:textId="77777777" w:rsidR="00EE757F" w:rsidRDefault="00FD02B5">
            <w:pPr>
              <w:jc w:val="center"/>
            </w:pPr>
            <w:r>
              <w:t>5.0</w:t>
            </w:r>
          </w:p>
        </w:tc>
      </w:tr>
      <w:tr w:rsidR="00EE757F" w14:paraId="2E4C74D2" w14:textId="77777777">
        <w:tc>
          <w:tcPr>
            <w:tcW w:w="2838" w:type="dxa"/>
            <w:shd w:val="clear" w:color="auto" w:fill="E6E6E6"/>
            <w:vAlign w:val="center"/>
          </w:tcPr>
          <w:p w14:paraId="125B2D45" w14:textId="77777777" w:rsidR="00EE757F" w:rsidRDefault="00FD02B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EE47AEB" w14:textId="77777777" w:rsidR="00EE757F" w:rsidRDefault="00FD02B5">
            <w:pPr>
              <w:jc w:val="center"/>
            </w:pPr>
            <w:r>
              <w:t>0.75</w:t>
            </w:r>
          </w:p>
        </w:tc>
      </w:tr>
      <w:tr w:rsidR="00EE757F" w14:paraId="3FBCFB4E" w14:textId="77777777">
        <w:tc>
          <w:tcPr>
            <w:tcW w:w="2838" w:type="dxa"/>
            <w:shd w:val="clear" w:color="auto" w:fill="E6E6E6"/>
            <w:vAlign w:val="center"/>
          </w:tcPr>
          <w:p w14:paraId="462A61E6" w14:textId="77777777" w:rsidR="00EE757F" w:rsidRDefault="00FD02B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2FA8494" w14:textId="77777777" w:rsidR="00EE757F" w:rsidRDefault="00FD02B5">
            <w:pPr>
              <w:jc w:val="center"/>
            </w:pPr>
            <w:r>
              <w:t>0.40</w:t>
            </w:r>
          </w:p>
        </w:tc>
      </w:tr>
      <w:tr w:rsidR="00EE757F" w14:paraId="50FEFCD1" w14:textId="77777777">
        <w:tc>
          <w:tcPr>
            <w:tcW w:w="2838" w:type="dxa"/>
            <w:shd w:val="clear" w:color="auto" w:fill="E6E6E6"/>
            <w:vAlign w:val="center"/>
          </w:tcPr>
          <w:p w14:paraId="5001BB7F" w14:textId="77777777" w:rsidR="00EE757F" w:rsidRDefault="00FD02B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D82E102" w14:textId="77777777" w:rsidR="00EE757F" w:rsidRDefault="00FD02B5">
            <w:pPr>
              <w:jc w:val="center"/>
            </w:pPr>
            <w:r>
              <w:t>轻质围护结构</w:t>
            </w:r>
          </w:p>
        </w:tc>
      </w:tr>
    </w:tbl>
    <w:p w14:paraId="6135B7C3" w14:textId="77777777" w:rsidR="00EE757F" w:rsidRDefault="00FD02B5">
      <w:pPr>
        <w:pStyle w:val="4"/>
      </w:pPr>
      <w:r>
        <w:t>自然通风房间：东向逐时温度</w:t>
      </w:r>
    </w:p>
    <w:p w14:paraId="64D7ABDF" w14:textId="77777777" w:rsidR="00EE757F" w:rsidRDefault="00FD02B5">
      <w:pPr>
        <w:jc w:val="center"/>
      </w:pPr>
      <w:r>
        <w:rPr>
          <w:noProof/>
        </w:rPr>
        <w:drawing>
          <wp:inline distT="0" distB="0" distL="0" distR="0" wp14:anchorId="13176EE8" wp14:editId="05067388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989C4" w14:textId="77777777" w:rsidR="00EE757F" w:rsidRDefault="00EE757F"/>
    <w:p w14:paraId="5A56F26D" w14:textId="77777777" w:rsidR="00EE757F" w:rsidRDefault="00EE757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E757F" w14:paraId="7070C8D1" w14:textId="77777777">
        <w:tc>
          <w:tcPr>
            <w:tcW w:w="777" w:type="dxa"/>
            <w:shd w:val="clear" w:color="auto" w:fill="E6E6E6"/>
            <w:vAlign w:val="center"/>
          </w:tcPr>
          <w:p w14:paraId="549F31B6" w14:textId="77777777" w:rsidR="00EE757F" w:rsidRDefault="00FD02B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30574" w14:textId="77777777" w:rsidR="00EE757F" w:rsidRDefault="00FD02B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53A62" w14:textId="77777777" w:rsidR="00EE757F" w:rsidRDefault="00FD02B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DBC8F" w14:textId="77777777" w:rsidR="00EE757F" w:rsidRDefault="00FD02B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796A4" w14:textId="77777777" w:rsidR="00EE757F" w:rsidRDefault="00FD02B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AB924" w14:textId="77777777" w:rsidR="00EE757F" w:rsidRDefault="00FD02B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D7052" w14:textId="77777777" w:rsidR="00EE757F" w:rsidRDefault="00FD02B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9AED42" w14:textId="77777777" w:rsidR="00EE757F" w:rsidRDefault="00FD02B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CACEE" w14:textId="77777777" w:rsidR="00EE757F" w:rsidRDefault="00FD02B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D309E3" w14:textId="77777777" w:rsidR="00EE757F" w:rsidRDefault="00FD02B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F4B2B" w14:textId="77777777" w:rsidR="00EE757F" w:rsidRDefault="00FD02B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637448" w14:textId="77777777" w:rsidR="00EE757F" w:rsidRDefault="00FD02B5">
            <w:pPr>
              <w:jc w:val="center"/>
            </w:pPr>
            <w:r>
              <w:t>11:00</w:t>
            </w:r>
          </w:p>
        </w:tc>
      </w:tr>
      <w:tr w:rsidR="00EE757F" w14:paraId="6AE5F873" w14:textId="77777777">
        <w:tc>
          <w:tcPr>
            <w:tcW w:w="777" w:type="dxa"/>
            <w:vAlign w:val="center"/>
          </w:tcPr>
          <w:p w14:paraId="31D4F1E3" w14:textId="77777777" w:rsidR="00EE757F" w:rsidRDefault="00FD02B5">
            <w:r>
              <w:lastRenderedPageBreak/>
              <w:t>37.53</w:t>
            </w:r>
          </w:p>
        </w:tc>
        <w:tc>
          <w:tcPr>
            <w:tcW w:w="777" w:type="dxa"/>
            <w:vAlign w:val="center"/>
          </w:tcPr>
          <w:p w14:paraId="515063F6" w14:textId="77777777" w:rsidR="00EE757F" w:rsidRDefault="00FD02B5">
            <w:r>
              <w:t>36.98</w:t>
            </w:r>
          </w:p>
        </w:tc>
        <w:tc>
          <w:tcPr>
            <w:tcW w:w="777" w:type="dxa"/>
            <w:vAlign w:val="center"/>
          </w:tcPr>
          <w:p w14:paraId="1417ADAF" w14:textId="77777777" w:rsidR="00EE757F" w:rsidRDefault="00FD02B5">
            <w:r>
              <w:t>36.47</w:t>
            </w:r>
          </w:p>
        </w:tc>
        <w:tc>
          <w:tcPr>
            <w:tcW w:w="777" w:type="dxa"/>
            <w:vAlign w:val="center"/>
          </w:tcPr>
          <w:p w14:paraId="6B6ED9D4" w14:textId="77777777" w:rsidR="00EE757F" w:rsidRDefault="00FD02B5">
            <w:r>
              <w:t>36.05</w:t>
            </w:r>
          </w:p>
        </w:tc>
        <w:tc>
          <w:tcPr>
            <w:tcW w:w="777" w:type="dxa"/>
            <w:vAlign w:val="center"/>
          </w:tcPr>
          <w:p w14:paraId="16A79041" w14:textId="77777777" w:rsidR="00EE757F" w:rsidRDefault="00FD02B5">
            <w:r>
              <w:t>35.73</w:t>
            </w:r>
          </w:p>
        </w:tc>
        <w:tc>
          <w:tcPr>
            <w:tcW w:w="777" w:type="dxa"/>
            <w:vAlign w:val="center"/>
          </w:tcPr>
          <w:p w14:paraId="3555D95E" w14:textId="77777777" w:rsidR="00EE757F" w:rsidRDefault="00FD02B5">
            <w:r>
              <w:t>35.54</w:t>
            </w:r>
          </w:p>
        </w:tc>
        <w:tc>
          <w:tcPr>
            <w:tcW w:w="777" w:type="dxa"/>
            <w:vAlign w:val="center"/>
          </w:tcPr>
          <w:p w14:paraId="3980B720" w14:textId="77777777" w:rsidR="00EE757F" w:rsidRDefault="00FD02B5">
            <w:r>
              <w:t>35.48</w:t>
            </w:r>
          </w:p>
        </w:tc>
        <w:tc>
          <w:tcPr>
            <w:tcW w:w="777" w:type="dxa"/>
            <w:vAlign w:val="center"/>
          </w:tcPr>
          <w:p w14:paraId="19FE2783" w14:textId="77777777" w:rsidR="00EE757F" w:rsidRDefault="00FD02B5">
            <w:r>
              <w:t>35.58</w:t>
            </w:r>
          </w:p>
        </w:tc>
        <w:tc>
          <w:tcPr>
            <w:tcW w:w="777" w:type="dxa"/>
            <w:vAlign w:val="center"/>
          </w:tcPr>
          <w:p w14:paraId="463E7ABF" w14:textId="77777777" w:rsidR="00EE757F" w:rsidRDefault="00FD02B5">
            <w:r>
              <w:t>35.83</w:t>
            </w:r>
          </w:p>
        </w:tc>
        <w:tc>
          <w:tcPr>
            <w:tcW w:w="777" w:type="dxa"/>
            <w:vAlign w:val="center"/>
          </w:tcPr>
          <w:p w14:paraId="65F7C707" w14:textId="77777777" w:rsidR="00EE757F" w:rsidRDefault="00FD02B5">
            <w:r>
              <w:t>36.21</w:t>
            </w:r>
          </w:p>
        </w:tc>
        <w:tc>
          <w:tcPr>
            <w:tcW w:w="777" w:type="dxa"/>
            <w:vAlign w:val="center"/>
          </w:tcPr>
          <w:p w14:paraId="6D9B48FB" w14:textId="77777777" w:rsidR="00EE757F" w:rsidRDefault="00FD02B5">
            <w:r>
              <w:t>36.69</w:t>
            </w:r>
          </w:p>
        </w:tc>
        <w:tc>
          <w:tcPr>
            <w:tcW w:w="777" w:type="dxa"/>
            <w:vAlign w:val="center"/>
          </w:tcPr>
          <w:p w14:paraId="794BC588" w14:textId="77777777" w:rsidR="00EE757F" w:rsidRDefault="00FD02B5">
            <w:r>
              <w:t>37.23</w:t>
            </w:r>
          </w:p>
        </w:tc>
      </w:tr>
      <w:tr w:rsidR="00EE757F" w14:paraId="12FA1663" w14:textId="77777777">
        <w:tc>
          <w:tcPr>
            <w:tcW w:w="777" w:type="dxa"/>
            <w:shd w:val="clear" w:color="auto" w:fill="E6E6E6"/>
            <w:vAlign w:val="center"/>
          </w:tcPr>
          <w:p w14:paraId="13795256" w14:textId="77777777" w:rsidR="00EE757F" w:rsidRDefault="00FD02B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5858C7" w14:textId="77777777" w:rsidR="00EE757F" w:rsidRDefault="00FD02B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29239" w14:textId="77777777" w:rsidR="00EE757F" w:rsidRDefault="00FD02B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07CEF" w14:textId="77777777" w:rsidR="00EE757F" w:rsidRDefault="00FD02B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85A9B3" w14:textId="77777777" w:rsidR="00EE757F" w:rsidRDefault="00FD02B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CC1FCE" w14:textId="77777777" w:rsidR="00EE757F" w:rsidRDefault="00FD02B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ECEB45" w14:textId="77777777" w:rsidR="00EE757F" w:rsidRDefault="00FD02B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A69D8" w14:textId="77777777" w:rsidR="00EE757F" w:rsidRDefault="00FD02B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8B4AA7" w14:textId="77777777" w:rsidR="00EE757F" w:rsidRDefault="00FD02B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BBD13" w14:textId="77777777" w:rsidR="00EE757F" w:rsidRDefault="00FD02B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516051" w14:textId="77777777" w:rsidR="00EE757F" w:rsidRDefault="00FD02B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8B1CE" w14:textId="77777777" w:rsidR="00EE757F" w:rsidRDefault="00FD02B5">
            <w:r>
              <w:t>23:00</w:t>
            </w:r>
          </w:p>
        </w:tc>
      </w:tr>
      <w:tr w:rsidR="00EE757F" w14:paraId="13C522BA" w14:textId="77777777">
        <w:tc>
          <w:tcPr>
            <w:tcW w:w="777" w:type="dxa"/>
            <w:vAlign w:val="center"/>
          </w:tcPr>
          <w:p w14:paraId="1F3992D5" w14:textId="77777777" w:rsidR="00EE757F" w:rsidRDefault="00FD02B5">
            <w:r>
              <w:t>37.80</w:t>
            </w:r>
          </w:p>
        </w:tc>
        <w:tc>
          <w:tcPr>
            <w:tcW w:w="777" w:type="dxa"/>
            <w:vAlign w:val="center"/>
          </w:tcPr>
          <w:p w14:paraId="7EC2B810" w14:textId="77777777" w:rsidR="00EE757F" w:rsidRDefault="00FD02B5">
            <w:r>
              <w:t>38.35</w:t>
            </w:r>
          </w:p>
        </w:tc>
        <w:tc>
          <w:tcPr>
            <w:tcW w:w="777" w:type="dxa"/>
            <w:vAlign w:val="center"/>
          </w:tcPr>
          <w:p w14:paraId="0F1C30FB" w14:textId="77777777" w:rsidR="00EE757F" w:rsidRDefault="00FD02B5">
            <w:r>
              <w:t>38.85</w:t>
            </w:r>
          </w:p>
        </w:tc>
        <w:tc>
          <w:tcPr>
            <w:tcW w:w="777" w:type="dxa"/>
            <w:vAlign w:val="center"/>
          </w:tcPr>
          <w:p w14:paraId="478FC7B4" w14:textId="77777777" w:rsidR="00EE757F" w:rsidRDefault="00FD02B5">
            <w:r>
              <w:t>39.27</w:t>
            </w:r>
          </w:p>
        </w:tc>
        <w:tc>
          <w:tcPr>
            <w:tcW w:w="777" w:type="dxa"/>
            <w:vAlign w:val="center"/>
          </w:tcPr>
          <w:p w14:paraId="71ED18E8" w14:textId="77777777" w:rsidR="00EE757F" w:rsidRDefault="00FD02B5">
            <w:r>
              <w:t>39.58</w:t>
            </w:r>
          </w:p>
        </w:tc>
        <w:tc>
          <w:tcPr>
            <w:tcW w:w="777" w:type="dxa"/>
            <w:vAlign w:val="center"/>
          </w:tcPr>
          <w:p w14:paraId="2FE1784A" w14:textId="77777777" w:rsidR="00EE757F" w:rsidRDefault="00FD02B5">
            <w:r>
              <w:t>39.76</w:t>
            </w:r>
          </w:p>
        </w:tc>
        <w:tc>
          <w:tcPr>
            <w:tcW w:w="777" w:type="dxa"/>
            <w:vAlign w:val="center"/>
          </w:tcPr>
          <w:p w14:paraId="77D07A08" w14:textId="77777777" w:rsidR="00EE757F" w:rsidRDefault="00FD02B5">
            <w:r>
              <w:rPr>
                <w:color w:val="3333CC"/>
              </w:rPr>
              <w:t>39.80</w:t>
            </w:r>
          </w:p>
        </w:tc>
        <w:tc>
          <w:tcPr>
            <w:tcW w:w="777" w:type="dxa"/>
            <w:vAlign w:val="center"/>
          </w:tcPr>
          <w:p w14:paraId="13E68C3B" w14:textId="77777777" w:rsidR="00EE757F" w:rsidRDefault="00FD02B5">
            <w:r>
              <w:t>39.70</w:t>
            </w:r>
          </w:p>
        </w:tc>
        <w:tc>
          <w:tcPr>
            <w:tcW w:w="777" w:type="dxa"/>
            <w:vAlign w:val="center"/>
          </w:tcPr>
          <w:p w14:paraId="0E9E68B6" w14:textId="77777777" w:rsidR="00EE757F" w:rsidRDefault="00FD02B5">
            <w:r>
              <w:t>39.45</w:t>
            </w:r>
          </w:p>
        </w:tc>
        <w:tc>
          <w:tcPr>
            <w:tcW w:w="777" w:type="dxa"/>
            <w:vAlign w:val="center"/>
          </w:tcPr>
          <w:p w14:paraId="6E23C736" w14:textId="77777777" w:rsidR="00EE757F" w:rsidRDefault="00FD02B5">
            <w:r>
              <w:t>39.08</w:t>
            </w:r>
          </w:p>
        </w:tc>
        <w:tc>
          <w:tcPr>
            <w:tcW w:w="777" w:type="dxa"/>
            <w:vAlign w:val="center"/>
          </w:tcPr>
          <w:p w14:paraId="6D9E4C30" w14:textId="77777777" w:rsidR="00EE757F" w:rsidRDefault="00FD02B5">
            <w:r>
              <w:t>38.62</w:t>
            </w:r>
          </w:p>
        </w:tc>
        <w:tc>
          <w:tcPr>
            <w:tcW w:w="777" w:type="dxa"/>
            <w:vAlign w:val="center"/>
          </w:tcPr>
          <w:p w14:paraId="6CDDCB17" w14:textId="77777777" w:rsidR="00EE757F" w:rsidRDefault="00FD02B5">
            <w:r>
              <w:t>38.09</w:t>
            </w:r>
          </w:p>
        </w:tc>
      </w:tr>
    </w:tbl>
    <w:p w14:paraId="0CD1E64E" w14:textId="77777777" w:rsidR="00EE757F" w:rsidRDefault="00FD02B5">
      <w:pPr>
        <w:pStyle w:val="4"/>
      </w:pPr>
      <w:r>
        <w:t>自然通风房间：西向逐时温度</w:t>
      </w:r>
    </w:p>
    <w:p w14:paraId="6B7D02AB" w14:textId="77777777" w:rsidR="00EE757F" w:rsidRDefault="00FD02B5">
      <w:pPr>
        <w:jc w:val="center"/>
      </w:pPr>
      <w:r>
        <w:rPr>
          <w:noProof/>
        </w:rPr>
        <w:drawing>
          <wp:inline distT="0" distB="0" distL="0" distR="0" wp14:anchorId="638AD330" wp14:editId="5FD4CDC6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DC4D23" w14:textId="77777777" w:rsidR="00EE757F" w:rsidRDefault="00EE757F"/>
    <w:p w14:paraId="5F880AA9" w14:textId="77777777" w:rsidR="00EE757F" w:rsidRDefault="00EE757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E757F" w14:paraId="7B7FE4CF" w14:textId="77777777">
        <w:tc>
          <w:tcPr>
            <w:tcW w:w="777" w:type="dxa"/>
            <w:shd w:val="clear" w:color="auto" w:fill="E6E6E6"/>
            <w:vAlign w:val="center"/>
          </w:tcPr>
          <w:p w14:paraId="010DD229" w14:textId="77777777" w:rsidR="00EE757F" w:rsidRDefault="00FD02B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41D6E" w14:textId="77777777" w:rsidR="00EE757F" w:rsidRDefault="00FD02B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29B0B8" w14:textId="77777777" w:rsidR="00EE757F" w:rsidRDefault="00FD02B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6D6B2E" w14:textId="77777777" w:rsidR="00EE757F" w:rsidRDefault="00FD02B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5AE56" w14:textId="77777777" w:rsidR="00EE757F" w:rsidRDefault="00FD02B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EDDEED" w14:textId="77777777" w:rsidR="00EE757F" w:rsidRDefault="00FD02B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8E0118" w14:textId="77777777" w:rsidR="00EE757F" w:rsidRDefault="00FD02B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CCA4C7" w14:textId="77777777" w:rsidR="00EE757F" w:rsidRDefault="00FD02B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A1C78" w14:textId="77777777" w:rsidR="00EE757F" w:rsidRDefault="00FD02B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82E795" w14:textId="77777777" w:rsidR="00EE757F" w:rsidRDefault="00FD02B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FB1D9D" w14:textId="77777777" w:rsidR="00EE757F" w:rsidRDefault="00FD02B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ABEBBF" w14:textId="77777777" w:rsidR="00EE757F" w:rsidRDefault="00FD02B5">
            <w:pPr>
              <w:jc w:val="center"/>
            </w:pPr>
            <w:r>
              <w:t>11:00</w:t>
            </w:r>
          </w:p>
        </w:tc>
      </w:tr>
      <w:tr w:rsidR="00EE757F" w14:paraId="3CE5C187" w14:textId="77777777">
        <w:tc>
          <w:tcPr>
            <w:tcW w:w="777" w:type="dxa"/>
            <w:vAlign w:val="center"/>
          </w:tcPr>
          <w:p w14:paraId="7479E503" w14:textId="77777777" w:rsidR="00EE757F" w:rsidRDefault="00FD02B5">
            <w:r>
              <w:t>37.59</w:t>
            </w:r>
          </w:p>
        </w:tc>
        <w:tc>
          <w:tcPr>
            <w:tcW w:w="777" w:type="dxa"/>
            <w:vAlign w:val="center"/>
          </w:tcPr>
          <w:p w14:paraId="0353A233" w14:textId="77777777" w:rsidR="00EE757F" w:rsidRDefault="00FD02B5">
            <w:r>
              <w:t>37.03</w:t>
            </w:r>
          </w:p>
        </w:tc>
        <w:tc>
          <w:tcPr>
            <w:tcW w:w="777" w:type="dxa"/>
            <w:vAlign w:val="center"/>
          </w:tcPr>
          <w:p w14:paraId="3A82269D" w14:textId="77777777" w:rsidR="00EE757F" w:rsidRDefault="00FD02B5">
            <w:r>
              <w:t>36.52</w:t>
            </w:r>
          </w:p>
        </w:tc>
        <w:tc>
          <w:tcPr>
            <w:tcW w:w="777" w:type="dxa"/>
            <w:vAlign w:val="center"/>
          </w:tcPr>
          <w:p w14:paraId="2E1035B2" w14:textId="77777777" w:rsidR="00EE757F" w:rsidRDefault="00FD02B5">
            <w:r>
              <w:t>36.09</w:t>
            </w:r>
          </w:p>
        </w:tc>
        <w:tc>
          <w:tcPr>
            <w:tcW w:w="777" w:type="dxa"/>
            <w:vAlign w:val="center"/>
          </w:tcPr>
          <w:p w14:paraId="3EE8C448" w14:textId="77777777" w:rsidR="00EE757F" w:rsidRDefault="00FD02B5">
            <w:r>
              <w:t>35.77</w:t>
            </w:r>
          </w:p>
        </w:tc>
        <w:tc>
          <w:tcPr>
            <w:tcW w:w="777" w:type="dxa"/>
            <w:vAlign w:val="center"/>
          </w:tcPr>
          <w:p w14:paraId="02BED71A" w14:textId="77777777" w:rsidR="00EE757F" w:rsidRDefault="00FD02B5">
            <w:r>
              <w:t>35.57</w:t>
            </w:r>
          </w:p>
        </w:tc>
        <w:tc>
          <w:tcPr>
            <w:tcW w:w="777" w:type="dxa"/>
            <w:vAlign w:val="center"/>
          </w:tcPr>
          <w:p w14:paraId="6E4EA4DC" w14:textId="77777777" w:rsidR="00EE757F" w:rsidRDefault="00FD02B5">
            <w:r>
              <w:t>35.52</w:t>
            </w:r>
          </w:p>
        </w:tc>
        <w:tc>
          <w:tcPr>
            <w:tcW w:w="777" w:type="dxa"/>
            <w:vAlign w:val="center"/>
          </w:tcPr>
          <w:p w14:paraId="5A177067" w14:textId="77777777" w:rsidR="00EE757F" w:rsidRDefault="00FD02B5">
            <w:r>
              <w:t>35.60</w:t>
            </w:r>
          </w:p>
        </w:tc>
        <w:tc>
          <w:tcPr>
            <w:tcW w:w="777" w:type="dxa"/>
            <w:vAlign w:val="center"/>
          </w:tcPr>
          <w:p w14:paraId="50400026" w14:textId="77777777" w:rsidR="00EE757F" w:rsidRDefault="00FD02B5">
            <w:r>
              <w:t>35.82</w:t>
            </w:r>
          </w:p>
        </w:tc>
        <w:tc>
          <w:tcPr>
            <w:tcW w:w="777" w:type="dxa"/>
            <w:vAlign w:val="center"/>
          </w:tcPr>
          <w:p w14:paraId="42529EC0" w14:textId="77777777" w:rsidR="00EE757F" w:rsidRDefault="00FD02B5">
            <w:r>
              <w:t>36.16</w:t>
            </w:r>
          </w:p>
        </w:tc>
        <w:tc>
          <w:tcPr>
            <w:tcW w:w="777" w:type="dxa"/>
            <w:vAlign w:val="center"/>
          </w:tcPr>
          <w:p w14:paraId="76A109A2" w14:textId="77777777" w:rsidR="00EE757F" w:rsidRDefault="00FD02B5">
            <w:r>
              <w:t>36.60</w:t>
            </w:r>
          </w:p>
        </w:tc>
        <w:tc>
          <w:tcPr>
            <w:tcW w:w="777" w:type="dxa"/>
            <w:vAlign w:val="center"/>
          </w:tcPr>
          <w:p w14:paraId="1AFB7C8C" w14:textId="77777777" w:rsidR="00EE757F" w:rsidRDefault="00FD02B5">
            <w:r>
              <w:t>37.11</w:t>
            </w:r>
          </w:p>
        </w:tc>
      </w:tr>
      <w:tr w:rsidR="00EE757F" w14:paraId="3F326C42" w14:textId="77777777">
        <w:tc>
          <w:tcPr>
            <w:tcW w:w="777" w:type="dxa"/>
            <w:shd w:val="clear" w:color="auto" w:fill="E6E6E6"/>
            <w:vAlign w:val="center"/>
          </w:tcPr>
          <w:p w14:paraId="553E3A7F" w14:textId="77777777" w:rsidR="00EE757F" w:rsidRDefault="00FD02B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570DE6" w14:textId="77777777" w:rsidR="00EE757F" w:rsidRDefault="00FD02B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D22BF" w14:textId="77777777" w:rsidR="00EE757F" w:rsidRDefault="00FD02B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ACC55" w14:textId="77777777" w:rsidR="00EE757F" w:rsidRDefault="00FD02B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ADB5A5" w14:textId="77777777" w:rsidR="00EE757F" w:rsidRDefault="00FD02B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E2979" w14:textId="77777777" w:rsidR="00EE757F" w:rsidRDefault="00FD02B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29D914" w14:textId="77777777" w:rsidR="00EE757F" w:rsidRDefault="00FD02B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9B11A" w14:textId="77777777" w:rsidR="00EE757F" w:rsidRDefault="00FD02B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C0E4F" w14:textId="77777777" w:rsidR="00EE757F" w:rsidRDefault="00FD02B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DBAB3" w14:textId="77777777" w:rsidR="00EE757F" w:rsidRDefault="00FD02B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0423D" w14:textId="77777777" w:rsidR="00EE757F" w:rsidRDefault="00FD02B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9F67F" w14:textId="77777777" w:rsidR="00EE757F" w:rsidRDefault="00FD02B5">
            <w:r>
              <w:t>23:00</w:t>
            </w:r>
          </w:p>
        </w:tc>
      </w:tr>
      <w:tr w:rsidR="00EE757F" w14:paraId="563B4CE1" w14:textId="77777777">
        <w:tc>
          <w:tcPr>
            <w:tcW w:w="777" w:type="dxa"/>
            <w:vAlign w:val="center"/>
          </w:tcPr>
          <w:p w14:paraId="0C6FFF37" w14:textId="77777777" w:rsidR="00EE757F" w:rsidRDefault="00FD02B5">
            <w:r>
              <w:t>37.66</w:t>
            </w:r>
          </w:p>
        </w:tc>
        <w:tc>
          <w:tcPr>
            <w:tcW w:w="777" w:type="dxa"/>
            <w:vAlign w:val="center"/>
          </w:tcPr>
          <w:p w14:paraId="3F9E8F49" w14:textId="77777777" w:rsidR="00EE757F" w:rsidRDefault="00FD02B5">
            <w:r>
              <w:t>38.21</w:t>
            </w:r>
          </w:p>
        </w:tc>
        <w:tc>
          <w:tcPr>
            <w:tcW w:w="777" w:type="dxa"/>
            <w:vAlign w:val="center"/>
          </w:tcPr>
          <w:p w14:paraId="40EBC719" w14:textId="77777777" w:rsidR="00EE757F" w:rsidRDefault="00FD02B5">
            <w:r>
              <w:t>38.73</w:t>
            </w:r>
          </w:p>
        </w:tc>
        <w:tc>
          <w:tcPr>
            <w:tcW w:w="777" w:type="dxa"/>
            <w:vAlign w:val="center"/>
          </w:tcPr>
          <w:p w14:paraId="3041F348" w14:textId="77777777" w:rsidR="00EE757F" w:rsidRDefault="00FD02B5">
            <w:r>
              <w:t>39.19</w:t>
            </w:r>
          </w:p>
        </w:tc>
        <w:tc>
          <w:tcPr>
            <w:tcW w:w="777" w:type="dxa"/>
            <w:vAlign w:val="center"/>
          </w:tcPr>
          <w:p w14:paraId="6D1EEBE4" w14:textId="77777777" w:rsidR="00EE757F" w:rsidRDefault="00FD02B5">
            <w:r>
              <w:t>39.55</w:t>
            </w:r>
          </w:p>
        </w:tc>
        <w:tc>
          <w:tcPr>
            <w:tcW w:w="777" w:type="dxa"/>
            <w:vAlign w:val="center"/>
          </w:tcPr>
          <w:p w14:paraId="564C88C1" w14:textId="77777777" w:rsidR="00EE757F" w:rsidRDefault="00FD02B5">
            <w:r>
              <w:t>39.78</w:t>
            </w:r>
          </w:p>
        </w:tc>
        <w:tc>
          <w:tcPr>
            <w:tcW w:w="777" w:type="dxa"/>
            <w:vAlign w:val="center"/>
          </w:tcPr>
          <w:p w14:paraId="512748ED" w14:textId="77777777" w:rsidR="00EE757F" w:rsidRDefault="00FD02B5">
            <w:r>
              <w:rPr>
                <w:color w:val="3333CC"/>
              </w:rPr>
              <w:t>39.86</w:t>
            </w:r>
          </w:p>
        </w:tc>
        <w:tc>
          <w:tcPr>
            <w:tcW w:w="777" w:type="dxa"/>
            <w:vAlign w:val="center"/>
          </w:tcPr>
          <w:p w14:paraId="6B258CC1" w14:textId="77777777" w:rsidR="00EE757F" w:rsidRDefault="00FD02B5">
            <w:r>
              <w:t>39.77</w:t>
            </w:r>
          </w:p>
        </w:tc>
        <w:tc>
          <w:tcPr>
            <w:tcW w:w="777" w:type="dxa"/>
            <w:vAlign w:val="center"/>
          </w:tcPr>
          <w:p w14:paraId="1A95AE18" w14:textId="77777777" w:rsidR="00EE757F" w:rsidRDefault="00FD02B5">
            <w:r>
              <w:t>39.54</w:t>
            </w:r>
          </w:p>
        </w:tc>
        <w:tc>
          <w:tcPr>
            <w:tcW w:w="777" w:type="dxa"/>
            <w:vAlign w:val="center"/>
          </w:tcPr>
          <w:p w14:paraId="7B448A6F" w14:textId="77777777" w:rsidR="00EE757F" w:rsidRDefault="00FD02B5">
            <w:r>
              <w:t>39.17</w:t>
            </w:r>
          </w:p>
        </w:tc>
        <w:tc>
          <w:tcPr>
            <w:tcW w:w="777" w:type="dxa"/>
            <w:vAlign w:val="center"/>
          </w:tcPr>
          <w:p w14:paraId="0F7FBB9D" w14:textId="77777777" w:rsidR="00EE757F" w:rsidRDefault="00FD02B5">
            <w:r>
              <w:t>38.70</w:t>
            </w:r>
          </w:p>
        </w:tc>
        <w:tc>
          <w:tcPr>
            <w:tcW w:w="777" w:type="dxa"/>
            <w:vAlign w:val="center"/>
          </w:tcPr>
          <w:p w14:paraId="324D301B" w14:textId="77777777" w:rsidR="00EE757F" w:rsidRDefault="00FD02B5">
            <w:r>
              <w:t>38.16</w:t>
            </w:r>
          </w:p>
        </w:tc>
      </w:tr>
    </w:tbl>
    <w:p w14:paraId="3C01421C" w14:textId="77777777" w:rsidR="00EE757F" w:rsidRDefault="00FD02B5">
      <w:pPr>
        <w:pStyle w:val="4"/>
      </w:pPr>
      <w:r>
        <w:lastRenderedPageBreak/>
        <w:t>自然通风房间：南向逐时温度</w:t>
      </w:r>
    </w:p>
    <w:p w14:paraId="1751F501" w14:textId="77777777" w:rsidR="00EE757F" w:rsidRDefault="00FD02B5">
      <w:pPr>
        <w:jc w:val="center"/>
      </w:pPr>
      <w:r>
        <w:rPr>
          <w:noProof/>
        </w:rPr>
        <w:drawing>
          <wp:inline distT="0" distB="0" distL="0" distR="0" wp14:anchorId="01E71002" wp14:editId="185DBF7F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0F01E" w14:textId="77777777" w:rsidR="00EE757F" w:rsidRDefault="00EE757F"/>
    <w:p w14:paraId="7678970C" w14:textId="77777777" w:rsidR="00EE757F" w:rsidRDefault="00EE757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E757F" w14:paraId="763B4ABB" w14:textId="77777777">
        <w:tc>
          <w:tcPr>
            <w:tcW w:w="777" w:type="dxa"/>
            <w:shd w:val="clear" w:color="auto" w:fill="E6E6E6"/>
            <w:vAlign w:val="center"/>
          </w:tcPr>
          <w:p w14:paraId="0B4793A2" w14:textId="77777777" w:rsidR="00EE757F" w:rsidRDefault="00FD02B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F77376" w14:textId="77777777" w:rsidR="00EE757F" w:rsidRDefault="00FD02B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1545E4" w14:textId="77777777" w:rsidR="00EE757F" w:rsidRDefault="00FD02B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7155E" w14:textId="77777777" w:rsidR="00EE757F" w:rsidRDefault="00FD02B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6B9350" w14:textId="77777777" w:rsidR="00EE757F" w:rsidRDefault="00FD02B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FF2793" w14:textId="77777777" w:rsidR="00EE757F" w:rsidRDefault="00FD02B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DFF21" w14:textId="77777777" w:rsidR="00EE757F" w:rsidRDefault="00FD02B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516ED4" w14:textId="77777777" w:rsidR="00EE757F" w:rsidRDefault="00FD02B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158CB0" w14:textId="77777777" w:rsidR="00EE757F" w:rsidRDefault="00FD02B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31555" w14:textId="77777777" w:rsidR="00EE757F" w:rsidRDefault="00FD02B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1605BD" w14:textId="77777777" w:rsidR="00EE757F" w:rsidRDefault="00FD02B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E715C8" w14:textId="77777777" w:rsidR="00EE757F" w:rsidRDefault="00FD02B5">
            <w:pPr>
              <w:jc w:val="center"/>
            </w:pPr>
            <w:r>
              <w:t>11:00</w:t>
            </w:r>
          </w:p>
        </w:tc>
      </w:tr>
      <w:tr w:rsidR="00EE757F" w14:paraId="4C90647B" w14:textId="77777777">
        <w:tc>
          <w:tcPr>
            <w:tcW w:w="777" w:type="dxa"/>
            <w:vAlign w:val="center"/>
          </w:tcPr>
          <w:p w14:paraId="5BAEE72A" w14:textId="77777777" w:rsidR="00EE757F" w:rsidRDefault="00FD02B5">
            <w:r>
              <w:t>37.53</w:t>
            </w:r>
          </w:p>
        </w:tc>
        <w:tc>
          <w:tcPr>
            <w:tcW w:w="777" w:type="dxa"/>
            <w:vAlign w:val="center"/>
          </w:tcPr>
          <w:p w14:paraId="5FE71125" w14:textId="77777777" w:rsidR="00EE757F" w:rsidRDefault="00FD02B5">
            <w:r>
              <w:t>36.98</w:t>
            </w:r>
          </w:p>
        </w:tc>
        <w:tc>
          <w:tcPr>
            <w:tcW w:w="777" w:type="dxa"/>
            <w:vAlign w:val="center"/>
          </w:tcPr>
          <w:p w14:paraId="3E899EF2" w14:textId="77777777" w:rsidR="00EE757F" w:rsidRDefault="00FD02B5">
            <w:r>
              <w:t>36.48</w:t>
            </w:r>
          </w:p>
        </w:tc>
        <w:tc>
          <w:tcPr>
            <w:tcW w:w="777" w:type="dxa"/>
            <w:vAlign w:val="center"/>
          </w:tcPr>
          <w:p w14:paraId="40A36FF9" w14:textId="77777777" w:rsidR="00EE757F" w:rsidRDefault="00FD02B5">
            <w:r>
              <w:t>36.05</w:t>
            </w:r>
          </w:p>
        </w:tc>
        <w:tc>
          <w:tcPr>
            <w:tcW w:w="777" w:type="dxa"/>
            <w:vAlign w:val="center"/>
          </w:tcPr>
          <w:p w14:paraId="590B76ED" w14:textId="77777777" w:rsidR="00EE757F" w:rsidRDefault="00FD02B5">
            <w:r>
              <w:t>35.73</w:t>
            </w:r>
          </w:p>
        </w:tc>
        <w:tc>
          <w:tcPr>
            <w:tcW w:w="777" w:type="dxa"/>
            <w:vAlign w:val="center"/>
          </w:tcPr>
          <w:p w14:paraId="27DE4947" w14:textId="77777777" w:rsidR="00EE757F" w:rsidRDefault="00FD02B5">
            <w:r>
              <w:t>35.54</w:t>
            </w:r>
          </w:p>
        </w:tc>
        <w:tc>
          <w:tcPr>
            <w:tcW w:w="777" w:type="dxa"/>
            <w:vAlign w:val="center"/>
          </w:tcPr>
          <w:p w14:paraId="15ADE0D8" w14:textId="77777777" w:rsidR="00EE757F" w:rsidRDefault="00FD02B5">
            <w:r>
              <w:t>35.48</w:t>
            </w:r>
          </w:p>
        </w:tc>
        <w:tc>
          <w:tcPr>
            <w:tcW w:w="777" w:type="dxa"/>
            <w:vAlign w:val="center"/>
          </w:tcPr>
          <w:p w14:paraId="4A976CD9" w14:textId="77777777" w:rsidR="00EE757F" w:rsidRDefault="00FD02B5">
            <w:r>
              <w:t>35.57</w:t>
            </w:r>
          </w:p>
        </w:tc>
        <w:tc>
          <w:tcPr>
            <w:tcW w:w="777" w:type="dxa"/>
            <w:vAlign w:val="center"/>
          </w:tcPr>
          <w:p w14:paraId="2E37AB62" w14:textId="77777777" w:rsidR="00EE757F" w:rsidRDefault="00FD02B5">
            <w:r>
              <w:t>35.79</w:t>
            </w:r>
          </w:p>
        </w:tc>
        <w:tc>
          <w:tcPr>
            <w:tcW w:w="777" w:type="dxa"/>
            <w:vAlign w:val="center"/>
          </w:tcPr>
          <w:p w14:paraId="28B68D51" w14:textId="77777777" w:rsidR="00EE757F" w:rsidRDefault="00FD02B5">
            <w:r>
              <w:t>36.14</w:t>
            </w:r>
          </w:p>
        </w:tc>
        <w:tc>
          <w:tcPr>
            <w:tcW w:w="777" w:type="dxa"/>
            <w:vAlign w:val="center"/>
          </w:tcPr>
          <w:p w14:paraId="7E583789" w14:textId="77777777" w:rsidR="00EE757F" w:rsidRDefault="00FD02B5">
            <w:r>
              <w:t>36.59</w:t>
            </w:r>
          </w:p>
        </w:tc>
        <w:tc>
          <w:tcPr>
            <w:tcW w:w="777" w:type="dxa"/>
            <w:vAlign w:val="center"/>
          </w:tcPr>
          <w:p w14:paraId="19577E2E" w14:textId="77777777" w:rsidR="00EE757F" w:rsidRDefault="00FD02B5">
            <w:r>
              <w:t>37.12</w:t>
            </w:r>
          </w:p>
        </w:tc>
      </w:tr>
      <w:tr w:rsidR="00EE757F" w14:paraId="2AAF5ED2" w14:textId="77777777">
        <w:tc>
          <w:tcPr>
            <w:tcW w:w="777" w:type="dxa"/>
            <w:shd w:val="clear" w:color="auto" w:fill="E6E6E6"/>
            <w:vAlign w:val="center"/>
          </w:tcPr>
          <w:p w14:paraId="5A6B9E3F" w14:textId="77777777" w:rsidR="00EE757F" w:rsidRDefault="00FD02B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2AF60" w14:textId="77777777" w:rsidR="00EE757F" w:rsidRDefault="00FD02B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EE393" w14:textId="77777777" w:rsidR="00EE757F" w:rsidRDefault="00FD02B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D2EE2" w14:textId="77777777" w:rsidR="00EE757F" w:rsidRDefault="00FD02B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C5B95" w14:textId="77777777" w:rsidR="00EE757F" w:rsidRDefault="00FD02B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247E9" w14:textId="77777777" w:rsidR="00EE757F" w:rsidRDefault="00FD02B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D74E3" w14:textId="77777777" w:rsidR="00EE757F" w:rsidRDefault="00FD02B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79E7A0" w14:textId="77777777" w:rsidR="00EE757F" w:rsidRDefault="00FD02B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7EA0C" w14:textId="77777777" w:rsidR="00EE757F" w:rsidRDefault="00FD02B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AB130" w14:textId="77777777" w:rsidR="00EE757F" w:rsidRDefault="00FD02B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8C6EC1" w14:textId="77777777" w:rsidR="00EE757F" w:rsidRDefault="00FD02B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1C6AB" w14:textId="77777777" w:rsidR="00EE757F" w:rsidRDefault="00FD02B5">
            <w:r>
              <w:t>23:00</w:t>
            </w:r>
          </w:p>
        </w:tc>
      </w:tr>
      <w:tr w:rsidR="00EE757F" w14:paraId="21D90AE9" w14:textId="77777777">
        <w:tc>
          <w:tcPr>
            <w:tcW w:w="777" w:type="dxa"/>
            <w:vAlign w:val="center"/>
          </w:tcPr>
          <w:p w14:paraId="24D569D2" w14:textId="77777777" w:rsidR="00EE757F" w:rsidRDefault="00FD02B5">
            <w:r>
              <w:t>37.69</w:t>
            </w:r>
          </w:p>
        </w:tc>
        <w:tc>
          <w:tcPr>
            <w:tcW w:w="777" w:type="dxa"/>
            <w:vAlign w:val="center"/>
          </w:tcPr>
          <w:p w14:paraId="2A49545D" w14:textId="77777777" w:rsidR="00EE757F" w:rsidRDefault="00FD02B5">
            <w:r>
              <w:t>38.27</w:t>
            </w:r>
          </w:p>
        </w:tc>
        <w:tc>
          <w:tcPr>
            <w:tcW w:w="777" w:type="dxa"/>
            <w:vAlign w:val="center"/>
          </w:tcPr>
          <w:p w14:paraId="5A363AAB" w14:textId="77777777" w:rsidR="00EE757F" w:rsidRDefault="00FD02B5">
            <w:r>
              <w:t>38.80</w:t>
            </w:r>
          </w:p>
        </w:tc>
        <w:tc>
          <w:tcPr>
            <w:tcW w:w="777" w:type="dxa"/>
            <w:vAlign w:val="center"/>
          </w:tcPr>
          <w:p w14:paraId="6D758584" w14:textId="77777777" w:rsidR="00EE757F" w:rsidRDefault="00FD02B5">
            <w:r>
              <w:t>39.24</w:t>
            </w:r>
          </w:p>
        </w:tc>
        <w:tc>
          <w:tcPr>
            <w:tcW w:w="777" w:type="dxa"/>
            <w:vAlign w:val="center"/>
          </w:tcPr>
          <w:p w14:paraId="508FF929" w14:textId="77777777" w:rsidR="00EE757F" w:rsidRDefault="00FD02B5">
            <w:r>
              <w:t>39.57</w:t>
            </w:r>
          </w:p>
        </w:tc>
        <w:tc>
          <w:tcPr>
            <w:tcW w:w="777" w:type="dxa"/>
            <w:vAlign w:val="center"/>
          </w:tcPr>
          <w:p w14:paraId="3E567C6D" w14:textId="77777777" w:rsidR="00EE757F" w:rsidRDefault="00FD02B5">
            <w:r>
              <w:t>39.76</w:t>
            </w:r>
          </w:p>
        </w:tc>
        <w:tc>
          <w:tcPr>
            <w:tcW w:w="777" w:type="dxa"/>
            <w:vAlign w:val="center"/>
          </w:tcPr>
          <w:p w14:paraId="16F035F8" w14:textId="77777777" w:rsidR="00EE757F" w:rsidRDefault="00FD02B5">
            <w:r>
              <w:rPr>
                <w:color w:val="3333CC"/>
              </w:rPr>
              <w:t>39.81</w:t>
            </w:r>
          </w:p>
        </w:tc>
        <w:tc>
          <w:tcPr>
            <w:tcW w:w="777" w:type="dxa"/>
            <w:vAlign w:val="center"/>
          </w:tcPr>
          <w:p w14:paraId="185332CE" w14:textId="77777777" w:rsidR="00EE757F" w:rsidRDefault="00FD02B5">
            <w:r>
              <w:t>39.71</w:t>
            </w:r>
          </w:p>
        </w:tc>
        <w:tc>
          <w:tcPr>
            <w:tcW w:w="777" w:type="dxa"/>
            <w:vAlign w:val="center"/>
          </w:tcPr>
          <w:p w14:paraId="4AD0B5CB" w14:textId="77777777" w:rsidR="00EE757F" w:rsidRDefault="00FD02B5">
            <w:r>
              <w:t>39.46</w:t>
            </w:r>
          </w:p>
        </w:tc>
        <w:tc>
          <w:tcPr>
            <w:tcW w:w="777" w:type="dxa"/>
            <w:vAlign w:val="center"/>
          </w:tcPr>
          <w:p w14:paraId="43DB05FC" w14:textId="77777777" w:rsidR="00EE757F" w:rsidRDefault="00FD02B5">
            <w:r>
              <w:t>39.09</w:t>
            </w:r>
          </w:p>
        </w:tc>
        <w:tc>
          <w:tcPr>
            <w:tcW w:w="777" w:type="dxa"/>
            <w:vAlign w:val="center"/>
          </w:tcPr>
          <w:p w14:paraId="44817B33" w14:textId="77777777" w:rsidR="00EE757F" w:rsidRDefault="00FD02B5">
            <w:r>
              <w:t>38.62</w:t>
            </w:r>
          </w:p>
        </w:tc>
        <w:tc>
          <w:tcPr>
            <w:tcW w:w="777" w:type="dxa"/>
            <w:vAlign w:val="center"/>
          </w:tcPr>
          <w:p w14:paraId="36602786" w14:textId="77777777" w:rsidR="00EE757F" w:rsidRDefault="00FD02B5">
            <w:r>
              <w:t>38.09</w:t>
            </w:r>
          </w:p>
        </w:tc>
      </w:tr>
    </w:tbl>
    <w:p w14:paraId="1E844E36" w14:textId="77777777" w:rsidR="00EE757F" w:rsidRDefault="00FD02B5">
      <w:pPr>
        <w:pStyle w:val="4"/>
      </w:pPr>
      <w:r>
        <w:t>自然通风房间：北向逐时温度</w:t>
      </w:r>
    </w:p>
    <w:p w14:paraId="54B91E9F" w14:textId="77777777" w:rsidR="00EE757F" w:rsidRDefault="00FD02B5">
      <w:pPr>
        <w:jc w:val="center"/>
      </w:pPr>
      <w:r>
        <w:rPr>
          <w:noProof/>
        </w:rPr>
        <w:drawing>
          <wp:inline distT="0" distB="0" distL="0" distR="0" wp14:anchorId="5F882967" wp14:editId="05A94317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88BA8" w14:textId="77777777" w:rsidR="00EE757F" w:rsidRDefault="00EE757F"/>
    <w:p w14:paraId="7A729A53" w14:textId="77777777" w:rsidR="00EE757F" w:rsidRDefault="00EE757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E757F" w14:paraId="140BC811" w14:textId="77777777">
        <w:tc>
          <w:tcPr>
            <w:tcW w:w="777" w:type="dxa"/>
            <w:shd w:val="clear" w:color="auto" w:fill="E6E6E6"/>
            <w:vAlign w:val="center"/>
          </w:tcPr>
          <w:p w14:paraId="19974A61" w14:textId="77777777" w:rsidR="00EE757F" w:rsidRDefault="00FD02B5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0D3830" w14:textId="77777777" w:rsidR="00EE757F" w:rsidRDefault="00FD02B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17830" w14:textId="77777777" w:rsidR="00EE757F" w:rsidRDefault="00FD02B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C6862" w14:textId="77777777" w:rsidR="00EE757F" w:rsidRDefault="00FD02B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D521E" w14:textId="77777777" w:rsidR="00EE757F" w:rsidRDefault="00FD02B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642390" w14:textId="77777777" w:rsidR="00EE757F" w:rsidRDefault="00FD02B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B51CE9" w14:textId="77777777" w:rsidR="00EE757F" w:rsidRDefault="00FD02B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2E911" w14:textId="77777777" w:rsidR="00EE757F" w:rsidRDefault="00FD02B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40386" w14:textId="77777777" w:rsidR="00EE757F" w:rsidRDefault="00FD02B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7F710" w14:textId="77777777" w:rsidR="00EE757F" w:rsidRDefault="00FD02B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DC9F2" w14:textId="77777777" w:rsidR="00EE757F" w:rsidRDefault="00FD02B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E93E67" w14:textId="77777777" w:rsidR="00EE757F" w:rsidRDefault="00FD02B5">
            <w:pPr>
              <w:jc w:val="center"/>
            </w:pPr>
            <w:r>
              <w:t>11:00</w:t>
            </w:r>
          </w:p>
        </w:tc>
      </w:tr>
      <w:tr w:rsidR="00EE757F" w14:paraId="3D10E532" w14:textId="77777777">
        <w:tc>
          <w:tcPr>
            <w:tcW w:w="777" w:type="dxa"/>
            <w:vAlign w:val="center"/>
          </w:tcPr>
          <w:p w14:paraId="2306F511" w14:textId="77777777" w:rsidR="00EE757F" w:rsidRDefault="00FD02B5">
            <w:r>
              <w:t>37.42</w:t>
            </w:r>
          </w:p>
        </w:tc>
        <w:tc>
          <w:tcPr>
            <w:tcW w:w="777" w:type="dxa"/>
            <w:vAlign w:val="center"/>
          </w:tcPr>
          <w:p w14:paraId="5CF44C30" w14:textId="77777777" w:rsidR="00EE757F" w:rsidRDefault="00FD02B5">
            <w:r>
              <w:t>36.88</w:t>
            </w:r>
          </w:p>
        </w:tc>
        <w:tc>
          <w:tcPr>
            <w:tcW w:w="777" w:type="dxa"/>
            <w:vAlign w:val="center"/>
          </w:tcPr>
          <w:p w14:paraId="231BC46D" w14:textId="77777777" w:rsidR="00EE757F" w:rsidRDefault="00FD02B5">
            <w:r>
              <w:t>36.38</w:t>
            </w:r>
          </w:p>
        </w:tc>
        <w:tc>
          <w:tcPr>
            <w:tcW w:w="777" w:type="dxa"/>
            <w:vAlign w:val="center"/>
          </w:tcPr>
          <w:p w14:paraId="7B4B4E27" w14:textId="77777777" w:rsidR="00EE757F" w:rsidRDefault="00FD02B5">
            <w:r>
              <w:t>35.97</w:t>
            </w:r>
          </w:p>
        </w:tc>
        <w:tc>
          <w:tcPr>
            <w:tcW w:w="777" w:type="dxa"/>
            <w:vAlign w:val="center"/>
          </w:tcPr>
          <w:p w14:paraId="13023617" w14:textId="77777777" w:rsidR="00EE757F" w:rsidRDefault="00FD02B5">
            <w:r>
              <w:t>35.66</w:t>
            </w:r>
          </w:p>
        </w:tc>
        <w:tc>
          <w:tcPr>
            <w:tcW w:w="777" w:type="dxa"/>
            <w:vAlign w:val="center"/>
          </w:tcPr>
          <w:p w14:paraId="56E1D703" w14:textId="77777777" w:rsidR="00EE757F" w:rsidRDefault="00FD02B5">
            <w:r>
              <w:t>35.47</w:t>
            </w:r>
          </w:p>
        </w:tc>
        <w:tc>
          <w:tcPr>
            <w:tcW w:w="777" w:type="dxa"/>
            <w:vAlign w:val="center"/>
          </w:tcPr>
          <w:p w14:paraId="310272F2" w14:textId="77777777" w:rsidR="00EE757F" w:rsidRDefault="00FD02B5">
            <w:r>
              <w:t>35.42</w:t>
            </w:r>
          </w:p>
        </w:tc>
        <w:tc>
          <w:tcPr>
            <w:tcW w:w="777" w:type="dxa"/>
            <w:vAlign w:val="center"/>
          </w:tcPr>
          <w:p w14:paraId="4600741F" w14:textId="77777777" w:rsidR="00EE757F" w:rsidRDefault="00FD02B5">
            <w:r>
              <w:t>35.51</w:t>
            </w:r>
          </w:p>
        </w:tc>
        <w:tc>
          <w:tcPr>
            <w:tcW w:w="777" w:type="dxa"/>
            <w:vAlign w:val="center"/>
          </w:tcPr>
          <w:p w14:paraId="1A73AAAC" w14:textId="77777777" w:rsidR="00EE757F" w:rsidRDefault="00FD02B5">
            <w:r>
              <w:t>35.73</w:t>
            </w:r>
          </w:p>
        </w:tc>
        <w:tc>
          <w:tcPr>
            <w:tcW w:w="777" w:type="dxa"/>
            <w:vAlign w:val="center"/>
          </w:tcPr>
          <w:p w14:paraId="6267410E" w14:textId="77777777" w:rsidR="00EE757F" w:rsidRDefault="00FD02B5">
            <w:r>
              <w:t>36.07</w:t>
            </w:r>
          </w:p>
        </w:tc>
        <w:tc>
          <w:tcPr>
            <w:tcW w:w="777" w:type="dxa"/>
            <w:vAlign w:val="center"/>
          </w:tcPr>
          <w:p w14:paraId="2E37953F" w14:textId="77777777" w:rsidR="00EE757F" w:rsidRDefault="00FD02B5">
            <w:r>
              <w:t>36.52</w:t>
            </w:r>
          </w:p>
        </w:tc>
        <w:tc>
          <w:tcPr>
            <w:tcW w:w="777" w:type="dxa"/>
            <w:vAlign w:val="center"/>
          </w:tcPr>
          <w:p w14:paraId="25655F97" w14:textId="77777777" w:rsidR="00EE757F" w:rsidRDefault="00FD02B5">
            <w:r>
              <w:t>37.03</w:t>
            </w:r>
          </w:p>
        </w:tc>
      </w:tr>
      <w:tr w:rsidR="00EE757F" w14:paraId="0430B9C6" w14:textId="77777777">
        <w:tc>
          <w:tcPr>
            <w:tcW w:w="777" w:type="dxa"/>
            <w:shd w:val="clear" w:color="auto" w:fill="E6E6E6"/>
            <w:vAlign w:val="center"/>
          </w:tcPr>
          <w:p w14:paraId="4C3571A0" w14:textId="77777777" w:rsidR="00EE757F" w:rsidRDefault="00FD02B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54E563" w14:textId="77777777" w:rsidR="00EE757F" w:rsidRDefault="00FD02B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F0CDC7" w14:textId="77777777" w:rsidR="00EE757F" w:rsidRDefault="00FD02B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12F15C" w14:textId="77777777" w:rsidR="00EE757F" w:rsidRDefault="00FD02B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C21464" w14:textId="77777777" w:rsidR="00EE757F" w:rsidRDefault="00FD02B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4FC1F" w14:textId="77777777" w:rsidR="00EE757F" w:rsidRDefault="00FD02B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990928" w14:textId="77777777" w:rsidR="00EE757F" w:rsidRDefault="00FD02B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0F97B" w14:textId="77777777" w:rsidR="00EE757F" w:rsidRDefault="00FD02B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FB522" w14:textId="77777777" w:rsidR="00EE757F" w:rsidRDefault="00FD02B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849DD6" w14:textId="77777777" w:rsidR="00EE757F" w:rsidRDefault="00FD02B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A7F555" w14:textId="77777777" w:rsidR="00EE757F" w:rsidRDefault="00FD02B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7B8883" w14:textId="77777777" w:rsidR="00EE757F" w:rsidRDefault="00FD02B5">
            <w:r>
              <w:t>23:00</w:t>
            </w:r>
          </w:p>
        </w:tc>
      </w:tr>
      <w:tr w:rsidR="00EE757F" w14:paraId="52295118" w14:textId="77777777">
        <w:tc>
          <w:tcPr>
            <w:tcW w:w="777" w:type="dxa"/>
            <w:vAlign w:val="center"/>
          </w:tcPr>
          <w:p w14:paraId="5C538C89" w14:textId="77777777" w:rsidR="00EE757F" w:rsidRDefault="00FD02B5">
            <w:r>
              <w:t>37.58</w:t>
            </w:r>
          </w:p>
        </w:tc>
        <w:tc>
          <w:tcPr>
            <w:tcW w:w="777" w:type="dxa"/>
            <w:vAlign w:val="center"/>
          </w:tcPr>
          <w:p w14:paraId="0C435909" w14:textId="77777777" w:rsidR="00EE757F" w:rsidRDefault="00FD02B5">
            <w:r>
              <w:t>38.13</w:t>
            </w:r>
          </w:p>
        </w:tc>
        <w:tc>
          <w:tcPr>
            <w:tcW w:w="777" w:type="dxa"/>
            <w:vAlign w:val="center"/>
          </w:tcPr>
          <w:p w14:paraId="0EBB6C04" w14:textId="77777777" w:rsidR="00EE757F" w:rsidRDefault="00FD02B5">
            <w:r>
              <w:t>38.63</w:t>
            </w:r>
          </w:p>
        </w:tc>
        <w:tc>
          <w:tcPr>
            <w:tcW w:w="777" w:type="dxa"/>
            <w:vAlign w:val="center"/>
          </w:tcPr>
          <w:p w14:paraId="472B7C57" w14:textId="77777777" w:rsidR="00EE757F" w:rsidRDefault="00FD02B5">
            <w:r>
              <w:t>39.06</w:t>
            </w:r>
          </w:p>
        </w:tc>
        <w:tc>
          <w:tcPr>
            <w:tcW w:w="777" w:type="dxa"/>
            <w:vAlign w:val="center"/>
          </w:tcPr>
          <w:p w14:paraId="6A4DF9DB" w14:textId="77777777" w:rsidR="00EE757F" w:rsidRDefault="00FD02B5">
            <w:r>
              <w:t>39.38</w:t>
            </w:r>
          </w:p>
        </w:tc>
        <w:tc>
          <w:tcPr>
            <w:tcW w:w="777" w:type="dxa"/>
            <w:vAlign w:val="center"/>
          </w:tcPr>
          <w:p w14:paraId="4C77481C" w14:textId="77777777" w:rsidR="00EE757F" w:rsidRDefault="00FD02B5">
            <w:r>
              <w:t>39.58</w:t>
            </w:r>
          </w:p>
        </w:tc>
        <w:tc>
          <w:tcPr>
            <w:tcW w:w="777" w:type="dxa"/>
            <w:vAlign w:val="center"/>
          </w:tcPr>
          <w:p w14:paraId="17163630" w14:textId="77777777" w:rsidR="00EE757F" w:rsidRDefault="00FD02B5">
            <w:r>
              <w:rPr>
                <w:color w:val="3333CC"/>
              </w:rPr>
              <w:t>39.63</w:t>
            </w:r>
          </w:p>
        </w:tc>
        <w:tc>
          <w:tcPr>
            <w:tcW w:w="777" w:type="dxa"/>
            <w:vAlign w:val="center"/>
          </w:tcPr>
          <w:p w14:paraId="4A298503" w14:textId="77777777" w:rsidR="00EE757F" w:rsidRDefault="00FD02B5">
            <w:r>
              <w:t>39.53</w:t>
            </w:r>
          </w:p>
        </w:tc>
        <w:tc>
          <w:tcPr>
            <w:tcW w:w="777" w:type="dxa"/>
            <w:vAlign w:val="center"/>
          </w:tcPr>
          <w:p w14:paraId="35E0990F" w14:textId="77777777" w:rsidR="00EE757F" w:rsidRDefault="00FD02B5">
            <w:r>
              <w:t>39.30</w:t>
            </w:r>
          </w:p>
        </w:tc>
        <w:tc>
          <w:tcPr>
            <w:tcW w:w="777" w:type="dxa"/>
            <w:vAlign w:val="center"/>
          </w:tcPr>
          <w:p w14:paraId="045CAD8B" w14:textId="77777777" w:rsidR="00EE757F" w:rsidRDefault="00FD02B5">
            <w:r>
              <w:t>38.94</w:t>
            </w:r>
          </w:p>
        </w:tc>
        <w:tc>
          <w:tcPr>
            <w:tcW w:w="777" w:type="dxa"/>
            <w:vAlign w:val="center"/>
          </w:tcPr>
          <w:p w14:paraId="727A5FD8" w14:textId="77777777" w:rsidR="00EE757F" w:rsidRDefault="00FD02B5">
            <w:r>
              <w:t>38.49</w:t>
            </w:r>
          </w:p>
        </w:tc>
        <w:tc>
          <w:tcPr>
            <w:tcW w:w="777" w:type="dxa"/>
            <w:vAlign w:val="center"/>
          </w:tcPr>
          <w:p w14:paraId="5BBBE411" w14:textId="77777777" w:rsidR="00EE757F" w:rsidRDefault="00FD02B5">
            <w:r>
              <w:t>37.97</w:t>
            </w:r>
          </w:p>
        </w:tc>
      </w:tr>
    </w:tbl>
    <w:p w14:paraId="1618D54C" w14:textId="77777777" w:rsidR="00EE757F" w:rsidRDefault="00FD02B5">
      <w:pPr>
        <w:pStyle w:val="1"/>
      </w:pPr>
      <w:bookmarkStart w:id="52" w:name="_Toc87549448"/>
      <w:r>
        <w:t>验算结论</w:t>
      </w:r>
      <w:bookmarkEnd w:id="52"/>
    </w:p>
    <w:p w14:paraId="51BB7457" w14:textId="77777777" w:rsidR="00EE757F" w:rsidRDefault="00FD02B5">
      <w:pPr>
        <w:pStyle w:val="2"/>
      </w:pPr>
      <w:bookmarkStart w:id="53" w:name="_Toc87549449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EE757F" w14:paraId="50500B0E" w14:textId="77777777">
        <w:tc>
          <w:tcPr>
            <w:tcW w:w="1403" w:type="dxa"/>
            <w:shd w:val="clear" w:color="auto" w:fill="DEDEDE"/>
            <w:vAlign w:val="center"/>
          </w:tcPr>
          <w:p w14:paraId="1F6AFC22" w14:textId="77777777" w:rsidR="00EE757F" w:rsidRDefault="00FD02B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657659D" w14:textId="77777777" w:rsidR="00EE757F" w:rsidRDefault="00FD02B5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1E219E4" w14:textId="77777777" w:rsidR="00EE757F" w:rsidRDefault="00FD02B5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A082236" w14:textId="77777777" w:rsidR="00EE757F" w:rsidRDefault="00FD02B5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515380D" w14:textId="77777777" w:rsidR="00EE757F" w:rsidRDefault="00FD02B5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A141AAB" w14:textId="77777777" w:rsidR="00EE757F" w:rsidRDefault="00FD02B5">
            <w:r>
              <w:t>结论</w:t>
            </w:r>
          </w:p>
        </w:tc>
      </w:tr>
      <w:tr w:rsidR="00EE757F" w14:paraId="29B8C5AD" w14:textId="77777777">
        <w:tc>
          <w:tcPr>
            <w:tcW w:w="1403" w:type="dxa"/>
            <w:vAlign w:val="center"/>
          </w:tcPr>
          <w:p w14:paraId="29C4F85F" w14:textId="77777777" w:rsidR="00EE757F" w:rsidRDefault="00FD02B5">
            <w:r>
              <w:t>屋顶</w:t>
            </w:r>
          </w:p>
        </w:tc>
        <w:tc>
          <w:tcPr>
            <w:tcW w:w="3395" w:type="dxa"/>
            <w:vAlign w:val="center"/>
          </w:tcPr>
          <w:p w14:paraId="047917A7" w14:textId="77777777" w:rsidR="00EE757F" w:rsidRDefault="00FD02B5">
            <w:r>
              <w:t>上</w:t>
            </w:r>
            <w:r>
              <w:t>:</w:t>
            </w:r>
            <w:r>
              <w:t>挤塑聚苯板</w:t>
            </w:r>
            <w:r>
              <w:t>20+</w:t>
            </w:r>
            <w:r>
              <w:t>加气砼</w:t>
            </w:r>
            <w:r>
              <w:t>80</w:t>
            </w:r>
            <w:r>
              <w:t>＋钢筋砼</w:t>
            </w:r>
            <w:r>
              <w:t>120</w:t>
            </w:r>
          </w:p>
        </w:tc>
        <w:tc>
          <w:tcPr>
            <w:tcW w:w="848" w:type="dxa"/>
            <w:vAlign w:val="center"/>
          </w:tcPr>
          <w:p w14:paraId="348D0B8E" w14:textId="77777777" w:rsidR="00EE757F" w:rsidRDefault="00FD02B5">
            <w:r>
              <w:t>18:20</w:t>
            </w:r>
          </w:p>
        </w:tc>
        <w:tc>
          <w:tcPr>
            <w:tcW w:w="1415" w:type="dxa"/>
            <w:vAlign w:val="center"/>
          </w:tcPr>
          <w:p w14:paraId="22010EAB" w14:textId="77777777" w:rsidR="00EE757F" w:rsidRDefault="00FD02B5">
            <w:r>
              <w:t>39.61</w:t>
            </w:r>
          </w:p>
        </w:tc>
        <w:tc>
          <w:tcPr>
            <w:tcW w:w="1131" w:type="dxa"/>
            <w:vAlign w:val="center"/>
          </w:tcPr>
          <w:p w14:paraId="1D9C85EC" w14:textId="77777777" w:rsidR="00EE757F" w:rsidRDefault="00FD02B5">
            <w:r>
              <w:t>41.70</w:t>
            </w:r>
          </w:p>
        </w:tc>
        <w:tc>
          <w:tcPr>
            <w:tcW w:w="1131" w:type="dxa"/>
            <w:vAlign w:val="center"/>
          </w:tcPr>
          <w:p w14:paraId="18CA735F" w14:textId="77777777" w:rsidR="00EE757F" w:rsidRDefault="00FD02B5">
            <w:r>
              <w:t>满足</w:t>
            </w:r>
          </w:p>
        </w:tc>
      </w:tr>
      <w:tr w:rsidR="00EE757F" w14:paraId="420FA817" w14:textId="77777777">
        <w:tc>
          <w:tcPr>
            <w:tcW w:w="1403" w:type="dxa"/>
            <w:vMerge w:val="restart"/>
            <w:vAlign w:val="center"/>
          </w:tcPr>
          <w:p w14:paraId="3084403C" w14:textId="77777777" w:rsidR="00EE757F" w:rsidRDefault="00FD02B5">
            <w:r>
              <w:t>外墙</w:t>
            </w:r>
          </w:p>
        </w:tc>
        <w:tc>
          <w:tcPr>
            <w:tcW w:w="3395" w:type="dxa"/>
            <w:vAlign w:val="center"/>
          </w:tcPr>
          <w:p w14:paraId="5CA11516" w14:textId="77777777" w:rsidR="00EE757F" w:rsidRDefault="00FD02B5">
            <w:r>
              <w:t>东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2AB2DE49" w14:textId="77777777" w:rsidR="00EE757F" w:rsidRDefault="00FD02B5">
            <w:r>
              <w:t>17:55</w:t>
            </w:r>
          </w:p>
        </w:tc>
        <w:tc>
          <w:tcPr>
            <w:tcW w:w="1415" w:type="dxa"/>
            <w:vAlign w:val="center"/>
          </w:tcPr>
          <w:p w14:paraId="2B066293" w14:textId="77777777" w:rsidR="00EE757F" w:rsidRDefault="00FD02B5">
            <w:r>
              <w:t>39.80</w:t>
            </w:r>
          </w:p>
        </w:tc>
        <w:tc>
          <w:tcPr>
            <w:tcW w:w="1131" w:type="dxa"/>
            <w:vAlign w:val="center"/>
          </w:tcPr>
          <w:p w14:paraId="2F0062E4" w14:textId="77777777" w:rsidR="00EE757F" w:rsidRDefault="00FD02B5">
            <w:r>
              <w:t>41.70</w:t>
            </w:r>
          </w:p>
        </w:tc>
        <w:tc>
          <w:tcPr>
            <w:tcW w:w="1131" w:type="dxa"/>
            <w:vAlign w:val="center"/>
          </w:tcPr>
          <w:p w14:paraId="3CDE953A" w14:textId="77777777" w:rsidR="00EE757F" w:rsidRDefault="00FD02B5">
            <w:r>
              <w:t>满足</w:t>
            </w:r>
          </w:p>
        </w:tc>
      </w:tr>
      <w:tr w:rsidR="00EE757F" w14:paraId="79E86A2D" w14:textId="77777777">
        <w:tc>
          <w:tcPr>
            <w:tcW w:w="1403" w:type="dxa"/>
            <w:vMerge/>
            <w:vAlign w:val="center"/>
          </w:tcPr>
          <w:p w14:paraId="6DB041E9" w14:textId="77777777" w:rsidR="00EE757F" w:rsidRDefault="00EE757F"/>
        </w:tc>
        <w:tc>
          <w:tcPr>
            <w:tcW w:w="3395" w:type="dxa"/>
            <w:vAlign w:val="center"/>
          </w:tcPr>
          <w:p w14:paraId="1DDD7365" w14:textId="77777777" w:rsidR="00EE757F" w:rsidRDefault="00FD02B5">
            <w:r>
              <w:t>西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53A0A4F5" w14:textId="77777777" w:rsidR="00EE757F" w:rsidRDefault="00FD02B5">
            <w:r>
              <w:t>18:00</w:t>
            </w:r>
          </w:p>
        </w:tc>
        <w:tc>
          <w:tcPr>
            <w:tcW w:w="1415" w:type="dxa"/>
            <w:vAlign w:val="center"/>
          </w:tcPr>
          <w:p w14:paraId="54E53ED8" w14:textId="77777777" w:rsidR="00EE757F" w:rsidRDefault="00FD02B5">
            <w:r>
              <w:t>39.86</w:t>
            </w:r>
          </w:p>
        </w:tc>
        <w:tc>
          <w:tcPr>
            <w:tcW w:w="1131" w:type="dxa"/>
            <w:vAlign w:val="center"/>
          </w:tcPr>
          <w:p w14:paraId="79A8B743" w14:textId="77777777" w:rsidR="00EE757F" w:rsidRDefault="00FD02B5">
            <w:r>
              <w:t>41.70</w:t>
            </w:r>
          </w:p>
        </w:tc>
        <w:tc>
          <w:tcPr>
            <w:tcW w:w="1131" w:type="dxa"/>
            <w:vAlign w:val="center"/>
          </w:tcPr>
          <w:p w14:paraId="588B7A87" w14:textId="77777777" w:rsidR="00EE757F" w:rsidRDefault="00FD02B5">
            <w:r>
              <w:t>满足</w:t>
            </w:r>
          </w:p>
        </w:tc>
      </w:tr>
      <w:tr w:rsidR="00EE757F" w14:paraId="2C3E9A60" w14:textId="77777777">
        <w:tc>
          <w:tcPr>
            <w:tcW w:w="1403" w:type="dxa"/>
            <w:vMerge/>
            <w:vAlign w:val="center"/>
          </w:tcPr>
          <w:p w14:paraId="643E3815" w14:textId="77777777" w:rsidR="00EE757F" w:rsidRDefault="00EE757F"/>
        </w:tc>
        <w:tc>
          <w:tcPr>
            <w:tcW w:w="3395" w:type="dxa"/>
            <w:vAlign w:val="center"/>
          </w:tcPr>
          <w:p w14:paraId="41FA61A9" w14:textId="77777777" w:rsidR="00EE757F" w:rsidRDefault="00FD02B5">
            <w:r>
              <w:t>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3D8156AE" w14:textId="77777777" w:rsidR="00EE757F" w:rsidRDefault="00FD02B5">
            <w:r>
              <w:t>17:55</w:t>
            </w:r>
          </w:p>
        </w:tc>
        <w:tc>
          <w:tcPr>
            <w:tcW w:w="1415" w:type="dxa"/>
            <w:vAlign w:val="center"/>
          </w:tcPr>
          <w:p w14:paraId="25E7133A" w14:textId="77777777" w:rsidR="00EE757F" w:rsidRDefault="00FD02B5">
            <w:r>
              <w:t>39.81</w:t>
            </w:r>
          </w:p>
        </w:tc>
        <w:tc>
          <w:tcPr>
            <w:tcW w:w="1131" w:type="dxa"/>
            <w:vAlign w:val="center"/>
          </w:tcPr>
          <w:p w14:paraId="2CD94C86" w14:textId="77777777" w:rsidR="00EE757F" w:rsidRDefault="00FD02B5">
            <w:r>
              <w:t>41.70</w:t>
            </w:r>
          </w:p>
        </w:tc>
        <w:tc>
          <w:tcPr>
            <w:tcW w:w="1131" w:type="dxa"/>
            <w:vAlign w:val="center"/>
          </w:tcPr>
          <w:p w14:paraId="275969DA" w14:textId="77777777" w:rsidR="00EE757F" w:rsidRDefault="00FD02B5">
            <w:r>
              <w:t>满足</w:t>
            </w:r>
          </w:p>
        </w:tc>
      </w:tr>
      <w:tr w:rsidR="00EE757F" w14:paraId="7F40BA36" w14:textId="77777777">
        <w:tc>
          <w:tcPr>
            <w:tcW w:w="1403" w:type="dxa"/>
            <w:vMerge/>
            <w:vAlign w:val="center"/>
          </w:tcPr>
          <w:p w14:paraId="78B527F8" w14:textId="77777777" w:rsidR="00EE757F" w:rsidRDefault="00EE757F"/>
        </w:tc>
        <w:tc>
          <w:tcPr>
            <w:tcW w:w="3395" w:type="dxa"/>
            <w:vAlign w:val="center"/>
          </w:tcPr>
          <w:p w14:paraId="58CB3FCA" w14:textId="77777777" w:rsidR="00EE757F" w:rsidRDefault="00FD02B5">
            <w:r>
              <w:t>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085B1B67" w14:textId="77777777" w:rsidR="00EE757F" w:rsidRDefault="00FD02B5">
            <w:r>
              <w:t>18:00</w:t>
            </w:r>
          </w:p>
        </w:tc>
        <w:tc>
          <w:tcPr>
            <w:tcW w:w="1415" w:type="dxa"/>
            <w:vAlign w:val="center"/>
          </w:tcPr>
          <w:p w14:paraId="2A36EAED" w14:textId="77777777" w:rsidR="00EE757F" w:rsidRDefault="00FD02B5">
            <w:r>
              <w:t>39.63</w:t>
            </w:r>
          </w:p>
        </w:tc>
        <w:tc>
          <w:tcPr>
            <w:tcW w:w="1131" w:type="dxa"/>
            <w:vAlign w:val="center"/>
          </w:tcPr>
          <w:p w14:paraId="17DF5BE5" w14:textId="77777777" w:rsidR="00EE757F" w:rsidRDefault="00FD02B5">
            <w:r>
              <w:t>41.70</w:t>
            </w:r>
          </w:p>
        </w:tc>
        <w:tc>
          <w:tcPr>
            <w:tcW w:w="1131" w:type="dxa"/>
            <w:vAlign w:val="center"/>
          </w:tcPr>
          <w:p w14:paraId="6ED512D7" w14:textId="77777777" w:rsidR="00EE757F" w:rsidRDefault="00FD02B5">
            <w:r>
              <w:t>满足</w:t>
            </w:r>
          </w:p>
        </w:tc>
      </w:tr>
    </w:tbl>
    <w:p w14:paraId="7134B069" w14:textId="77777777" w:rsidR="00EE757F" w:rsidRDefault="00EE757F"/>
    <w:sectPr w:rsidR="00EE757F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F41ECB" w14:textId="77777777" w:rsidR="00FD02B5" w:rsidRDefault="00FD02B5">
      <w:r>
        <w:separator/>
      </w:r>
    </w:p>
  </w:endnote>
  <w:endnote w:type="continuationSeparator" w:id="0">
    <w:p w14:paraId="23A56BBD" w14:textId="77777777" w:rsidR="00FD02B5" w:rsidRDefault="00FD02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95A2773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2A8306F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1238A8" w14:textId="77777777" w:rsidR="00FD02B5" w:rsidRDefault="00FD02B5">
      <w:r>
        <w:separator/>
      </w:r>
    </w:p>
  </w:footnote>
  <w:footnote w:type="continuationSeparator" w:id="0">
    <w:p w14:paraId="0194FE3C" w14:textId="77777777" w:rsidR="00FD02B5" w:rsidRDefault="00FD02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DADE4F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174FF97C" wp14:editId="7222C8E9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4EF7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4EF7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EE757F"/>
    <w:rsid w:val="00F25861"/>
    <w:rsid w:val="00F475A8"/>
    <w:rsid w:val="00F66E5D"/>
    <w:rsid w:val="00F67624"/>
    <w:rsid w:val="00F9157C"/>
    <w:rsid w:val="00F94E66"/>
    <w:rsid w:val="00F95BC6"/>
    <w:rsid w:val="00FB6F57"/>
    <w:rsid w:val="00FD02B5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B827BB2"/>
  <w15:chartTrackingRefBased/>
  <w15:docId w15:val="{F95BAD1C-D03A-411A-9433-5F0D0F5E49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3209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1</TotalTime>
  <Pages>12</Pages>
  <Words>1256</Words>
  <Characters>7161</Characters>
  <Application>Microsoft Office Word</Application>
  <DocSecurity>0</DocSecurity>
  <Lines>59</Lines>
  <Paragraphs>16</Paragraphs>
  <ScaleCrop>false</ScaleCrop>
  <Company/>
  <LinksUpToDate>false</LinksUpToDate>
  <CharactersWithSpaces>840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3209</dc:creator>
  <cp:keywords/>
  <dc:description/>
  <cp:lastModifiedBy>2320928419@qq.com</cp:lastModifiedBy>
  <cp:revision>1</cp:revision>
  <dcterms:created xsi:type="dcterms:W3CDTF">2021-11-11T10:56:00Z</dcterms:created>
  <dcterms:modified xsi:type="dcterms:W3CDTF">2021-11-11T10:57:00Z</dcterms:modified>
</cp:coreProperties>
</file>